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758453" w14:textId="0CC0AB84" w:rsidR="003C2014" w:rsidRPr="00B3449F" w:rsidRDefault="003B77E4">
      <w:pPr>
        <w:rPr>
          <w:b/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>Pre-Test: Tools of Geometry</w:t>
      </w:r>
    </w:p>
    <w:p w14:paraId="02E095E0" w14:textId="5680A704" w:rsidR="005A5174" w:rsidRPr="00B3449F" w:rsidRDefault="003B77E4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Do all of the problems. Circle the ones you have trouble with so we can talk about them in class</w:t>
      </w:r>
      <w:r w:rsidR="003C2014" w:rsidRPr="00B3449F">
        <w:rPr>
          <w:bCs/>
          <w:sz w:val="24"/>
          <w:szCs w:val="24"/>
        </w:rPr>
        <w:t xml:space="preserve">. </w:t>
      </w:r>
      <w:r w:rsidRPr="00B3449F">
        <w:rPr>
          <w:bCs/>
          <w:sz w:val="24"/>
          <w:szCs w:val="24"/>
        </w:rPr>
        <w:t>The test next week will be questions like these.</w:t>
      </w:r>
    </w:p>
    <w:p w14:paraId="1398A00E" w14:textId="77777777" w:rsidR="00DD6536" w:rsidRPr="00B3449F" w:rsidRDefault="00DD6536">
      <w:pPr>
        <w:rPr>
          <w:bCs/>
          <w:sz w:val="24"/>
          <w:szCs w:val="24"/>
        </w:rPr>
      </w:pPr>
    </w:p>
    <w:p w14:paraId="7E05BFA7" w14:textId="77777777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/>
          <w:bCs/>
          <w:sz w:val="24"/>
          <w:szCs w:val="24"/>
        </w:rPr>
        <w:t>Vocabulary</w:t>
      </w:r>
    </w:p>
    <w:p w14:paraId="3F6E8E2E" w14:textId="1617A446" w:rsidR="00B3449F" w:rsidRPr="00B3449F" w:rsidRDefault="00B3449F" w:rsidP="00B3449F">
      <w:pPr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Write the term that best completes each statement.</w:t>
      </w:r>
    </w:p>
    <w:p w14:paraId="520E9FDC" w14:textId="77777777" w:rsidR="00B3449F" w:rsidRPr="00B3449F" w:rsidRDefault="00B3449F" w:rsidP="00B3449F">
      <w:pPr>
        <w:rPr>
          <w:bCs/>
          <w:sz w:val="24"/>
          <w:szCs w:val="24"/>
        </w:rPr>
      </w:pPr>
    </w:p>
    <w:p w14:paraId="3D965916" w14:textId="445D5C47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 location in space is a _______________________.</w:t>
      </w:r>
    </w:p>
    <w:p w14:paraId="0E98F05A" w14:textId="4303BA64" w:rsidR="00B3449F" w:rsidRPr="00B3449F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The points where a line segment begins and ends are the ___________________________.</w:t>
      </w:r>
    </w:p>
    <w:p w14:paraId="77604353" w14:textId="16AAEC37" w:rsidR="00B3449F" w:rsidRPr="00B3449F" w:rsidRDefault="00FF3D9B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>A(n) _________________</w:t>
      </w:r>
      <w:r w:rsidR="00B3449F" w:rsidRPr="00B3449F">
        <w:rPr>
          <w:bCs/>
          <w:sz w:val="24"/>
          <w:szCs w:val="24"/>
        </w:rPr>
        <w:t xml:space="preserve"> is a straight continuous arrangement of an infinite number of points.</w:t>
      </w:r>
    </w:p>
    <w:p w14:paraId="2CBE92CE" w14:textId="2F3CEC22" w:rsidR="00B3449F" w:rsidRPr="00FF3D9B" w:rsidRDefault="00B3449F" w:rsidP="00D074A5">
      <w:pPr>
        <w:pStyle w:val="ListParagraph"/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</w:t>
      </w:r>
      <w:r w:rsidRPr="00B3449F">
        <w:rPr>
          <w:sz w:val="24"/>
          <w:szCs w:val="24"/>
        </w:rPr>
        <w:t>or more line segments of equal measure are ___________</w:t>
      </w:r>
      <w:r w:rsidR="00FF3D9B">
        <w:rPr>
          <w:sz w:val="24"/>
          <w:szCs w:val="24"/>
        </w:rPr>
        <w:t>______</w:t>
      </w:r>
      <w:r w:rsidRPr="00B3449F">
        <w:rPr>
          <w:sz w:val="24"/>
          <w:szCs w:val="24"/>
        </w:rPr>
        <w:t>__.</w:t>
      </w:r>
    </w:p>
    <w:p w14:paraId="41C5EA03" w14:textId="0A5AA457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Points that are all located on the same line are _______________________. </w:t>
      </w:r>
    </w:p>
    <w:p w14:paraId="3F6E3DE7" w14:textId="289D22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(n)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bCs/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is a portion of a line that includes two points and all of the collinear points between the two points. </w:t>
      </w:r>
    </w:p>
    <w:p w14:paraId="034997B2" w14:textId="525F6563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A flat surface is a(n) ____________________. </w:t>
      </w:r>
    </w:p>
    <w:p w14:paraId="394D33CC" w14:textId="700E0BC1" w:rsidR="00B3449F" w:rsidRPr="00B3449F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>A(n)</w:t>
      </w:r>
      <w:r w:rsidR="00FF3D9B">
        <w:rPr>
          <w:bCs/>
          <w:sz w:val="24"/>
          <w:szCs w:val="24"/>
        </w:rPr>
        <w:t xml:space="preserve">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 is a portion of a line that begins with a single point and extends infini</w:t>
      </w:r>
      <w:r w:rsidR="00FF3D9B">
        <w:rPr>
          <w:bCs/>
          <w:sz w:val="24"/>
          <w:szCs w:val="24"/>
        </w:rPr>
        <w:t>tely in</w:t>
      </w:r>
      <w:r w:rsidRPr="00B3449F">
        <w:rPr>
          <w:bCs/>
          <w:sz w:val="24"/>
          <w:szCs w:val="24"/>
        </w:rPr>
        <w:t xml:space="preserve"> one direction. </w:t>
      </w:r>
    </w:p>
    <w:p w14:paraId="2FB0C268" w14:textId="6191F83F" w:rsidR="00FF3D9B" w:rsidRPr="00012512" w:rsidRDefault="00B3449F" w:rsidP="00D074A5">
      <w:pPr>
        <w:numPr>
          <w:ilvl w:val="0"/>
          <w:numId w:val="16"/>
        </w:numPr>
        <w:spacing w:line="84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Two or more lines located in the same plane are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Pr="00B3449F">
        <w:rPr>
          <w:bCs/>
          <w:sz w:val="24"/>
          <w:szCs w:val="24"/>
        </w:rPr>
        <w:t xml:space="preserve">. </w:t>
      </w:r>
    </w:p>
    <w:p w14:paraId="5103690E" w14:textId="77777777" w:rsidR="002E7CDF" w:rsidRDefault="00FF3D9B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0DF9CB16" w14:textId="27FC785C" w:rsidR="002E7CDF" w:rsidRPr="002E7CDF" w:rsidRDefault="002E7CDF" w:rsidP="002E7CDF">
      <w:pPr>
        <w:rPr>
          <w:bCs/>
          <w:sz w:val="24"/>
          <w:szCs w:val="24"/>
        </w:rPr>
      </w:pPr>
      <w:r w:rsidRPr="002E7CDF">
        <w:rPr>
          <w:bCs/>
          <w:sz w:val="24"/>
          <w:szCs w:val="24"/>
        </w:rPr>
        <w:lastRenderedPageBreak/>
        <w:t>Identify the point(s), line(s), and plane(s) in each figure.</w:t>
      </w:r>
      <w:r>
        <w:rPr>
          <w:bCs/>
          <w:sz w:val="24"/>
          <w:szCs w:val="24"/>
        </w:rPr>
        <w:t xml:space="preserve"> Use proper notation. Separate items in each list with commas.</w:t>
      </w:r>
    </w:p>
    <w:p w14:paraId="59B6644C" w14:textId="325E12D4" w:rsidR="00FF3D9B" w:rsidRDefault="00012512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146639" wp14:editId="297A55E8">
                <wp:simplePos x="0" y="0"/>
                <wp:positionH relativeFrom="column">
                  <wp:posOffset>-37465</wp:posOffset>
                </wp:positionH>
                <wp:positionV relativeFrom="paragraph">
                  <wp:posOffset>0</wp:posOffset>
                </wp:positionV>
                <wp:extent cx="386080" cy="266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08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4DEBD773" w14:textId="77777777" w:rsidR="00237BC1" w:rsidRPr="00102107" w:rsidRDefault="00237BC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12512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1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-2.9pt;margin-top:0;width:30.4pt;height:21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oz6g4ECAAAPBQAADgAAAGRycy9lMm9Eb2MueG1srFTLbtswELwX6D8QvDuSXMWxhciB4sBFgSAJ&#10;kAQ50xRlCxAfIJlIadF/75Cy82oPRdELRe6ulrszszw9G2RHnoR1rVYlzY5SSoTium7VtqT3d+vJ&#10;nBLnmapZp5Uo6bNw9Gz5+dNpbwox1Tvd1cISJFGu6E1Jd96bIkkc3wnJ3JE2QsHZaCuZx9Fuk9qy&#10;Htlll0zTdJb02tbGai6cg/VidNJlzN80gvvrpnHCk66kqM3H1cZ1E9ZkecqKrWVm1/J9GewfqpCs&#10;Vbj0JdUF84w82va3VLLlVjvd+COuZaKbpuUi9oBusvRDN7c7ZkTsBeA48wKT+39p+dXTjSVtDe4o&#10;UUyCojsxeHKuB5IFdHrjCgTdGoT5AeYQubc7GEPTQ2Nl+KIdAj9wfn7BNiTjMH6Zz9I5PByu6Wx2&#10;kkbsk9efjXX+q9CShE1JLaiLiLKnS+dxIUIPIeEupddt10X6OvXOgMDRIiL/49+sQCHYhshQUuTm&#10;x+r4ZFqdHC8ms+o4m+RZOp9UVTqdXKyrtErz9WqRn/9EFZJledFDJQYaC/gAh3XHtntGgvvvKJGM&#10;vxNwliVROmN/SBz7PJSaBPBHkMPOD5shUrU4ELDR9TN4sXrUtTN83QK9S+b8DbMQMgDHcPprLE2n&#10;+5Lq/Y6Snbbf/2QP8WgGXkpCyyVVmFxKum8KultkeR7mKB5ywIeDfevZvPWoR7nSmDxoC7XFbYj3&#10;3WHbWC0fMMFVuBMupjhuLqk/bFd+HFa8AFxUVQzC5BjmL9Wt4SF1oDQo4254YNbs5eOB4ZU+DBAr&#10;PqhojA1/OlM9emgpSiygPGIKHsIBUxcZ2b8QYazfnmPU6zu2/AUAAP//AwBQSwMEFAAGAAgAAAAh&#10;AMn3b2bZAAAABQEAAA8AAABkcnMvZG93bnJldi54bWxMj8FOwzAQRO9I/IO1SNxap1GDSsimQgXO&#10;QOED3HiJQ+J1FLtt4OtZTnBajWY087bazn5QJ5piFxhhtcxAETfBdtwivL89LTagYjJszRCYEL4o&#10;wra+vKhMacOZX+m0T62SEo6lQXApjaXWsXHkTVyGkVi8jzB5k0ROrbaTOUu5H3SeZTfam45lwZmR&#10;do6afn/0CJvMP/f9bf4S/fp7VbjdQ3gcPxGvr+b7O1CJ5vQXhl98QYdamA7hyDaqAWFRCHlCkIfE&#10;LQq5B4R1noGuK/2fvv4BAAD//wMAUEsBAi0AFAAGAAgAAAAhAOSZw8D7AAAA4QEAABMAAAAAAAAA&#10;AAAAAAAAAAAAAFtDb250ZW50X1R5cGVzXS54bWxQSwECLQAUAAYACAAAACEAI7Jq4dcAAACUAQAA&#10;CwAAAAAAAAAAAAAAAAAsAQAAX3JlbHMvLnJlbHNQSwECLQAUAAYACAAAACEA6oz6g4ECAAAPBQAA&#10;DgAAAAAAAAAAAAAAAAAsAgAAZHJzL2Uyb0RvYy54bWxQSwECLQAUAAYACAAAACEAyfdvZtkAAAAF&#10;AQAADwAAAAAAAAAAAAAAAADZBAAAZHJzL2Rvd25yZXYueG1sUEsFBgAAAAAEAAQA8wAAAN8FAAAA&#10;AA==&#10;" filled="f" stroked="f">
                <v:textbox style="mso-fit-shape-to-text:t">
                  <w:txbxContent>
                    <w:p w14:paraId="4DEBD773" w14:textId="77777777" w:rsidR="00237BC1" w:rsidRPr="00102107" w:rsidRDefault="00237BC1">
                      <w:pPr>
                        <w:rPr>
                          <w:b/>
                          <w:bCs/>
                        </w:rPr>
                      </w:pPr>
                      <w:r w:rsidRPr="00012512">
                        <w:rPr>
                          <w:b/>
                          <w:bCs/>
                          <w:sz w:val="24"/>
                          <w:szCs w:val="24"/>
                        </w:rPr>
                        <w:t>10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52178" wp14:editId="1C0DD619">
                <wp:simplePos x="0" y="0"/>
                <wp:positionH relativeFrom="column">
                  <wp:posOffset>2520315</wp:posOffset>
                </wp:positionH>
                <wp:positionV relativeFrom="paragraph">
                  <wp:posOffset>33020</wp:posOffset>
                </wp:positionV>
                <wp:extent cx="2171700" cy="1417320"/>
                <wp:effectExtent l="0" t="0" r="0" b="508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C8D082" w14:textId="687BB652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4324B3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FFD89D5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6D0E5CF9" w14:textId="52FDEB73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5B11BFF4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C9DA0B2" w14:textId="77777777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23E859F" w14:textId="1886A1E5" w:rsidR="00237BC1" w:rsidRPr="002E7CDF" w:rsidRDefault="00237B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27" type="#_x0000_t202" style="position:absolute;margin-left:198.45pt;margin-top:2.6pt;width:171pt;height:11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x21ldMCAAAZBgAADgAAAGRycy9lMm9Eb2MueG1srFRNb9swDL0P2H8QdE9tZ27TGHUKN0WGAUVb&#10;rB16VmQpMaavSUribNh/HyXbadrtsA672BRJUeR7JC8uWynQllnXaFXi7CTFiCmq60atSvzlcTE6&#10;x8h5omoitGIl3jOHL2fv313sTMHGeq1FzSyCIMoVO1PitfemSBJH10wSd6INU2Dk2kri4WhXSW3J&#10;DqJLkYzT9CzZaVsbqylzDrTXnRHPYnzOGfV3nDvmkSgx5Obj18bvMnyT2QUpVpaYdUP7NMg/ZCFJ&#10;o+DRQ6hr4gna2Oa3ULKhVjvN/QnVMtGcN5TFGqCaLH1VzcOaGBZrAXCcOcDk/l9Yeru9t6ipS5xP&#10;MFJEAkePrPXoSrcIVIDPzrgC3B4MOPoW9MDzoHegDGW33Mrwh4IQ2AHp/QHdEI2CcpxNskkKJgq2&#10;LM8mH8YR/+T5urHOf2RaoiCU2AJ9EVWyvXEeUgHXwSW8pvSiESJSKNQLBTh2GhZ7oLtNCkgFxOAZ&#10;kor8/JifTsbV5HQ6OqtOs1GepeejqkrHo+tFlVZpvphP86ufkIUkWV7soFMM9FmACJBYCLLqWQnm&#10;v6NFEvqiibMsie3T1QeBY51DqkmAv4M5Sn4vWChAqM+MA3ER7aCII8PmwqItgWYnlDLlI1ERDPAO&#10;XhwAe8vF3j9CFqF8y+UO/OFlrfzhsmyUtpHaV2nXX4eUeecPYBzVHUTfLtvYsdmhDZe63kN3Wt3N&#10;tzN00UAH3RDn74mFgYaugyXl7+DDhd6VWPcSRmttv/9JH/yBULBiFGgvsfu2IZZhJD4pmMBpludh&#10;o8RDDk0EB3tsWR5b1EbONdCSwTo0NIrB34tB5FbLJ9hlVXgVTERReLvEfhDnvltbsAspq6roBDvE&#10;EH+jHgwNoQNLYT4e2ydiTT9EHjrpVg+rhBSvZqnzDTeVrjZe8yYOWgC6Q7UnAPZP7Mt+V4YFd3yO&#10;Xs8bffYLAAD//wMAUEsDBBQABgAIAAAAIQBIV/423QAAAAkBAAAPAAAAZHJzL2Rvd25yZXYueG1s&#10;TI9LT8MwEITvSPwHa5G4UZv0QRKyqRCIK4jykLi5yTaJiNdR7Dbh37Oc4Dia0cw3xXZ2vTrRGDrP&#10;CNcLA4q48nXHDcLb6+NVCipEy7XtPRPCNwXYludnhc1rP/ELnXaxUVLCIbcIbYxDrnWoWnI2LPxA&#10;LN7Bj85GkWOj69FOUu56nRiz0c52LAutHei+peprd3QI70+Hz4+VeW4e3HqY/Gw0u0wjXl7Md7eg&#10;Is3xLwy/+IIOpTDt/ZHroHqEZbbJJIqwTkCJf7NMRe8RkiRdgS4L/f9B+QMAAP//AwBQSwECLQAU&#10;AAYACAAAACEA5JnDwPsAAADhAQAAEwAAAAAAAAAAAAAAAAAAAAAAW0NvbnRlbnRfVHlwZXNdLnht&#10;bFBLAQItABQABgAIAAAAIQAjsmrh1wAAAJQBAAALAAAAAAAAAAAAAAAAACwBAABfcmVscy8ucmVs&#10;c1BLAQItABQABgAIAAAAIQC3HbWV0wIAABkGAAAOAAAAAAAAAAAAAAAAACwCAABkcnMvZTJvRG9j&#10;LnhtbFBLAQItABQABgAIAAAAIQBIV/423QAAAAkBAAAPAAAAAAAAAAAAAAAAACsFAABkcnMvZG93&#10;bnJldi54bWxQSwUGAAAAAAQABADzAAAANQYAAAAA&#10;" filled="f" stroked="f">
                <v:textbox>
                  <w:txbxContent>
                    <w:p w14:paraId="40C8D082" w14:textId="687BB652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4324B3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FFD89D5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6D0E5CF9" w14:textId="52FDEB73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5B11BFF4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C9DA0B2" w14:textId="77777777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23E859F" w14:textId="1886A1E5" w:rsidR="00237BC1" w:rsidRPr="002E7CDF" w:rsidRDefault="00237BC1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Cs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47896AB" wp14:editId="5E050C4E">
            <wp:simplePos x="0" y="0"/>
            <wp:positionH relativeFrom="column">
              <wp:posOffset>348615</wp:posOffset>
            </wp:positionH>
            <wp:positionV relativeFrom="paragraph">
              <wp:posOffset>57785</wp:posOffset>
            </wp:positionV>
            <wp:extent cx="2176145" cy="3335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333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D15CE9" w14:textId="3C19F00E" w:rsidR="001E353E" w:rsidRDefault="001E353E">
      <w:pPr>
        <w:rPr>
          <w:bCs/>
          <w:sz w:val="24"/>
          <w:szCs w:val="24"/>
        </w:rPr>
      </w:pPr>
    </w:p>
    <w:p w14:paraId="41FCF6BC" w14:textId="77777777" w:rsidR="002E7CDF" w:rsidRDefault="002E7CDF">
      <w:pPr>
        <w:rPr>
          <w:bCs/>
          <w:sz w:val="24"/>
          <w:szCs w:val="24"/>
        </w:rPr>
      </w:pPr>
    </w:p>
    <w:p w14:paraId="209273CC" w14:textId="77777777" w:rsidR="002E7CDF" w:rsidRDefault="002E7CDF">
      <w:pPr>
        <w:rPr>
          <w:bCs/>
          <w:sz w:val="24"/>
          <w:szCs w:val="24"/>
        </w:rPr>
      </w:pPr>
    </w:p>
    <w:p w14:paraId="2D71295C" w14:textId="77777777" w:rsidR="002E7CDF" w:rsidRDefault="002E7CDF">
      <w:pPr>
        <w:rPr>
          <w:bCs/>
          <w:sz w:val="24"/>
          <w:szCs w:val="24"/>
        </w:rPr>
      </w:pPr>
    </w:p>
    <w:p w14:paraId="694C7680" w14:textId="77777777" w:rsidR="002E7CDF" w:rsidRDefault="002E7CDF">
      <w:pPr>
        <w:rPr>
          <w:bCs/>
          <w:sz w:val="24"/>
          <w:szCs w:val="24"/>
        </w:rPr>
      </w:pPr>
    </w:p>
    <w:p w14:paraId="356B02AA" w14:textId="77777777" w:rsidR="002E7CDF" w:rsidRDefault="002E7CDF">
      <w:pPr>
        <w:rPr>
          <w:bCs/>
          <w:sz w:val="24"/>
          <w:szCs w:val="24"/>
        </w:rPr>
      </w:pPr>
    </w:p>
    <w:p w14:paraId="6551F864" w14:textId="77777777" w:rsidR="002E7CDF" w:rsidRDefault="002E7CDF">
      <w:pPr>
        <w:rPr>
          <w:bCs/>
          <w:sz w:val="24"/>
          <w:szCs w:val="24"/>
        </w:rPr>
      </w:pP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2A936A43" w:rsidR="002E7CDF" w:rsidRPr="00012512" w:rsidRDefault="00012512">
      <w:pPr>
        <w:rPr>
          <w:b/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1)</w:t>
      </w:r>
    </w:p>
    <w:p w14:paraId="27255E35" w14:textId="33F2FC5B" w:rsidR="002E7CDF" w:rsidRDefault="00012512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00089F" wp14:editId="0BC7F665">
                <wp:simplePos x="0" y="0"/>
                <wp:positionH relativeFrom="column">
                  <wp:posOffset>2634615</wp:posOffset>
                </wp:positionH>
                <wp:positionV relativeFrom="paragraph">
                  <wp:posOffset>93980</wp:posOffset>
                </wp:positionV>
                <wp:extent cx="2171700" cy="1417320"/>
                <wp:effectExtent l="0" t="0" r="0" b="508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D92822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 xml:space="preserve">Points: </w:t>
                            </w:r>
                          </w:p>
                          <w:p w14:paraId="12E579E5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0881FBF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7DAD02C8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Lines:</w:t>
                            </w:r>
                          </w:p>
                          <w:p w14:paraId="7150A5BE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DF36A3A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3E3F04D1" w14:textId="77777777" w:rsidR="00237BC1" w:rsidRPr="002E7CDF" w:rsidRDefault="00237BC1" w:rsidP="002E7CD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2E7CDF">
                              <w:rPr>
                                <w:sz w:val="24"/>
                                <w:szCs w:val="24"/>
                              </w:rPr>
                              <w:t>Plan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28" type="#_x0000_t202" style="position:absolute;margin-left:207.45pt;margin-top:7.4pt;width:171pt;height:11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7DBV9MCAAAZBgAADgAAAGRycy9lMm9Eb2MueG1srFRRT9swEH6ftP8Q+b0k6QKFiBSFok6TEKDB&#10;xLPrOG00x/Zstw2b9t/32WlKYXsY016S8935fPd9d3d+0bUi2nBjGyULkh4lJOKSqaqRy4J8eZiP&#10;TklkHZUVFUrygjxxSy6m79+db3XOx2qlRMVNhCDS5ltdkJVzOo9jy1a8pfZIaS5hrJVpqcPRLOPK&#10;0C2ityIeJ8lJvFWm0kYxbi20V72RTEP8uubM3da15S4SBUFuLnxN+C78N56e03xpqF41bJcG/Ycs&#10;WtpIPLoPdUUdjdam+S1U2zCjrKrdEVNtrOq6YTzUgGrS5FU19yuqeagF4Fi9h8n+v7DsZnNnoqYq&#10;SAamJG3B0QPvXHSpuggq4LPVNofbvYaj66AHz4PeQunL7mrT+j8KimAH0k97dH00BuU4naSTBCYG&#10;W5qlkw/jgH/8fF0b6z5y1UZeKIgBfQFVurm2DqnAdXDxr0k1b4QIFAr5QgHHXsNDD/S3aY5UIHpP&#10;n1Tg58fseDIuJ8dno5PyOB1laXI6KstkPLqal0mZZPPZWXb5E1m0NM3yLTpFo888REBiLuhyx4o3&#10;/x0tLWUvmjhN49A+fX0IHOocUo09/D3MQXJPgvsChPzMaxAX0PaKMDJ8Jky0oWh2yhiXLhAVwIC3&#10;96oB2Fsu7vwDZAHKt1zuwR9eVtLtL7eNVCZQ+yrt6uuQct37A4yDur3oukUXOjYN7eNVC1U9oTuN&#10;6ufbajZv0EHX1Lo7ajDQ6DosKXeLTy3UtiBqJ5Fopcz3P+m9PwiFlUSe9oLYb2tqOInEJ4kJPEuz&#10;zG+UcMjQRDiYQ8vi0CLX7UyBlhTrULMgen8nBrE2qn3ELiv9qzBRyfB2Qdwgzly/trALGS/L4IQd&#10;oqm7lvea+dCeJT8fD90jNXo3RA6ddKOGVULzV7PU+/qbUpVrp+omDNozqjsCsH9CX+52pV9wh+fg&#10;9bzRp78AAAD//wMAUEsDBBQABgAIAAAAIQAt9Zx33gAAAAoBAAAPAAAAZHJzL2Rvd25yZXYueG1s&#10;TI/NTsMwEITvSLyDtUjcqN2SljbEqRCIK4jyI3HbxtskIl5HsduEt2c5wXFnPs3OFNvJd+pEQ2wD&#10;W5jPDCjiKriWawtvr49Xa1AxITvsApOFb4qwLc/PCsxdGPmFTrtUKwnhmKOFJqU+1zpWDXmMs9AT&#10;i3cIg8ck51BrN+Ao4b7TC2NW2mPL8qHBnu4bqr52R2/h/enw+ZGZ5/rBL/sxTEaz32hrLy+mu1tQ&#10;iab0B8NvfakOpXTahyO7qDoL2TzbCCpGJhMEuFmuRNhbWFyvDeiy0P8nlD8AAAD//wMAUEsBAi0A&#10;FAAGAAgAAAAhAOSZw8D7AAAA4QEAABMAAAAAAAAAAAAAAAAAAAAAAFtDb250ZW50X1R5cGVzXS54&#10;bWxQSwECLQAUAAYACAAAACEAI7Jq4dcAAACUAQAACwAAAAAAAAAAAAAAAAAsAQAAX3JlbHMvLnJl&#10;bHNQSwECLQAUAAYACAAAACEAF7DBV9MCAAAZBgAADgAAAAAAAAAAAAAAAAAsAgAAZHJzL2Uyb0Rv&#10;Yy54bWxQSwECLQAUAAYACAAAACEALfWcd94AAAAKAQAADwAAAAAAAAAAAAAAAAArBQAAZHJzL2Rv&#10;d25yZXYueG1sUEsFBgAAAAAEAAQA8wAAADYGAAAAAA==&#10;" filled="f" stroked="f">
                <v:textbox>
                  <w:txbxContent>
                    <w:p w14:paraId="51D92822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 xml:space="preserve">Points: </w:t>
                      </w:r>
                    </w:p>
                    <w:p w14:paraId="12E579E5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0881FBF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7DAD02C8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Lines:</w:t>
                      </w:r>
                    </w:p>
                    <w:p w14:paraId="7150A5BE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DF36A3A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</w:p>
                    <w:p w14:paraId="3E3F04D1" w14:textId="77777777" w:rsidR="00237BC1" w:rsidRPr="002E7CDF" w:rsidRDefault="00237BC1" w:rsidP="002E7CDF">
                      <w:pPr>
                        <w:rPr>
                          <w:sz w:val="24"/>
                          <w:szCs w:val="24"/>
                        </w:rPr>
                      </w:pPr>
                      <w:r w:rsidRPr="002E7CDF">
                        <w:rPr>
                          <w:sz w:val="24"/>
                          <w:szCs w:val="24"/>
                        </w:rPr>
                        <w:t>Plan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9BE22E" w14:textId="2D731B81" w:rsidR="002E7CDF" w:rsidRDefault="002E7CDF">
      <w:pPr>
        <w:rPr>
          <w:bCs/>
          <w:sz w:val="24"/>
          <w:szCs w:val="24"/>
        </w:rPr>
      </w:pPr>
    </w:p>
    <w:p w14:paraId="7A40F120" w14:textId="77777777" w:rsidR="002E7CDF" w:rsidRDefault="002E7CDF">
      <w:pPr>
        <w:rPr>
          <w:bCs/>
          <w:sz w:val="24"/>
          <w:szCs w:val="24"/>
        </w:rPr>
      </w:pPr>
    </w:p>
    <w:p w14:paraId="286F407A" w14:textId="77777777" w:rsidR="002E7CDF" w:rsidRDefault="002E7CDF">
      <w:pPr>
        <w:rPr>
          <w:bCs/>
          <w:sz w:val="24"/>
          <w:szCs w:val="24"/>
        </w:rPr>
      </w:pPr>
    </w:p>
    <w:p w14:paraId="4F0958DE" w14:textId="77777777" w:rsidR="002E7CDF" w:rsidRDefault="002E7CDF">
      <w:pPr>
        <w:rPr>
          <w:bCs/>
          <w:sz w:val="24"/>
          <w:szCs w:val="24"/>
        </w:rPr>
      </w:pPr>
    </w:p>
    <w:p w14:paraId="34A3209B" w14:textId="77777777" w:rsidR="002E7CDF" w:rsidRDefault="002E7CDF">
      <w:pPr>
        <w:rPr>
          <w:bCs/>
          <w:sz w:val="24"/>
          <w:szCs w:val="24"/>
        </w:rPr>
      </w:pPr>
    </w:p>
    <w:p w14:paraId="7126999F" w14:textId="77777777" w:rsidR="002E7CDF" w:rsidRDefault="002E7CDF">
      <w:pPr>
        <w:rPr>
          <w:bCs/>
          <w:sz w:val="24"/>
          <w:szCs w:val="24"/>
        </w:rPr>
      </w:pPr>
    </w:p>
    <w:p w14:paraId="70E05541" w14:textId="77777777" w:rsidR="002E7CDF" w:rsidRDefault="002E7CDF">
      <w:pPr>
        <w:rPr>
          <w:bCs/>
          <w:sz w:val="24"/>
          <w:szCs w:val="24"/>
        </w:rPr>
      </w:pPr>
    </w:p>
    <w:p w14:paraId="69339F6A" w14:textId="77777777" w:rsidR="002E7CDF" w:rsidRDefault="002E7CDF">
      <w:pPr>
        <w:rPr>
          <w:bCs/>
          <w:sz w:val="24"/>
          <w:szCs w:val="24"/>
        </w:rPr>
      </w:pPr>
    </w:p>
    <w:p w14:paraId="66097AA7" w14:textId="77777777" w:rsidR="002E7CDF" w:rsidRDefault="002E7CDF">
      <w:pPr>
        <w:rPr>
          <w:bCs/>
          <w:sz w:val="24"/>
          <w:szCs w:val="24"/>
        </w:rPr>
      </w:pPr>
    </w:p>
    <w:p w14:paraId="14B338F4" w14:textId="77777777" w:rsidR="002E7CDF" w:rsidRDefault="002E7CDF">
      <w:pPr>
        <w:rPr>
          <w:bCs/>
          <w:sz w:val="24"/>
          <w:szCs w:val="24"/>
        </w:rPr>
      </w:pPr>
    </w:p>
    <w:p w14:paraId="19C4969F" w14:textId="76D00247" w:rsidR="00012512" w:rsidRDefault="00012512" w:rsidP="00D074A5">
      <w:pPr>
        <w:spacing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2)</w:t>
      </w:r>
      <w:r>
        <w:rPr>
          <w:b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P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D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X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is located halfway between points </w:t>
      </w:r>
      <w:r w:rsidRPr="00012512">
        <w:rPr>
          <w:bCs/>
          <w:i/>
          <w:iCs/>
          <w:sz w:val="24"/>
          <w:szCs w:val="24"/>
        </w:rPr>
        <w:t xml:space="preserve">D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X</w:t>
      </w:r>
      <w:r w:rsidRPr="00012512">
        <w:rPr>
          <w:bCs/>
          <w:sz w:val="24"/>
          <w:szCs w:val="24"/>
        </w:rPr>
        <w:t xml:space="preserve">. </w:t>
      </w:r>
    </w:p>
    <w:p w14:paraId="30164B42" w14:textId="77777777" w:rsidR="00BA7B7C" w:rsidRPr="00012512" w:rsidRDefault="00BA7B7C" w:rsidP="00D074A5">
      <w:pPr>
        <w:spacing w:after="600"/>
        <w:ind w:left="360" w:hanging="360"/>
        <w:rPr>
          <w:bCs/>
          <w:sz w:val="24"/>
          <w:szCs w:val="24"/>
        </w:rPr>
      </w:pPr>
    </w:p>
    <w:p w14:paraId="25D30564" w14:textId="24F45335" w:rsidR="00012512" w:rsidRDefault="00012512" w:rsidP="00D074A5">
      <w:pPr>
        <w:spacing w:before="480" w:after="600"/>
        <w:ind w:left="360" w:hanging="360"/>
        <w:rPr>
          <w:bCs/>
          <w:sz w:val="24"/>
          <w:szCs w:val="24"/>
        </w:rPr>
      </w:pPr>
      <w:r w:rsidRPr="00012512">
        <w:rPr>
          <w:b/>
          <w:bCs/>
          <w:sz w:val="24"/>
          <w:szCs w:val="24"/>
        </w:rPr>
        <w:t>13)</w:t>
      </w:r>
      <w:r>
        <w:rPr>
          <w:bCs/>
          <w:sz w:val="24"/>
          <w:szCs w:val="24"/>
        </w:rPr>
        <w:t xml:space="preserve"> </w:t>
      </w:r>
      <w:r w:rsidRPr="00012512">
        <w:rPr>
          <w:bCs/>
          <w:sz w:val="24"/>
          <w:szCs w:val="24"/>
        </w:rPr>
        <w:t xml:space="preserve">Points </w:t>
      </w:r>
      <w:r w:rsidRPr="00012512">
        <w:rPr>
          <w:bCs/>
          <w:i/>
          <w:iCs/>
          <w:sz w:val="24"/>
          <w:szCs w:val="24"/>
        </w:rPr>
        <w:t>A</w:t>
      </w:r>
      <w:r w:rsidRPr="00012512">
        <w:rPr>
          <w:bCs/>
          <w:sz w:val="24"/>
          <w:szCs w:val="24"/>
        </w:rPr>
        <w:t xml:space="preserve">, </w:t>
      </w:r>
      <w:r w:rsidRPr="00012512">
        <w:rPr>
          <w:bCs/>
          <w:i/>
          <w:iCs/>
          <w:sz w:val="24"/>
          <w:szCs w:val="24"/>
        </w:rPr>
        <w:t>B</w:t>
      </w:r>
      <w:r w:rsidRPr="00012512">
        <w:rPr>
          <w:bCs/>
          <w:sz w:val="24"/>
          <w:szCs w:val="24"/>
        </w:rPr>
        <w:t xml:space="preserve">, 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re collinear such that point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C </w:t>
      </w:r>
      <w:r w:rsidRPr="00012512">
        <w:rPr>
          <w:bCs/>
          <w:sz w:val="24"/>
          <w:szCs w:val="24"/>
        </w:rPr>
        <w:t xml:space="preserve">and the distance between points </w:t>
      </w:r>
      <w:r w:rsidRPr="00012512">
        <w:rPr>
          <w:bCs/>
          <w:i/>
          <w:iCs/>
          <w:sz w:val="24"/>
          <w:szCs w:val="24"/>
        </w:rPr>
        <w:t xml:space="preserve">A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is twice the distance between points </w:t>
      </w:r>
      <w:r w:rsidRPr="00012512">
        <w:rPr>
          <w:bCs/>
          <w:i/>
          <w:iCs/>
          <w:sz w:val="24"/>
          <w:szCs w:val="24"/>
        </w:rPr>
        <w:t xml:space="preserve">B </w:t>
      </w:r>
      <w:r w:rsidRPr="00012512">
        <w:rPr>
          <w:bCs/>
          <w:sz w:val="24"/>
          <w:szCs w:val="24"/>
        </w:rPr>
        <w:t xml:space="preserve">and </w:t>
      </w:r>
      <w:r w:rsidRPr="00012512">
        <w:rPr>
          <w:bCs/>
          <w:i/>
          <w:iCs/>
          <w:sz w:val="24"/>
          <w:szCs w:val="24"/>
        </w:rPr>
        <w:t>C</w:t>
      </w:r>
      <w:r w:rsidRPr="00012512">
        <w:rPr>
          <w:bCs/>
          <w:sz w:val="24"/>
          <w:szCs w:val="24"/>
        </w:rPr>
        <w:t xml:space="preserve">. </w:t>
      </w:r>
    </w:p>
    <w:p w14:paraId="3DAA3E25" w14:textId="77777777" w:rsidR="00BA7B7C" w:rsidRDefault="00BA7B7C" w:rsidP="00D074A5">
      <w:pPr>
        <w:spacing w:before="480" w:after="600"/>
        <w:ind w:left="360" w:hanging="360"/>
        <w:rPr>
          <w:bCs/>
          <w:sz w:val="24"/>
          <w:szCs w:val="24"/>
        </w:rPr>
      </w:pPr>
    </w:p>
    <w:p w14:paraId="06CACB21" w14:textId="77777777" w:rsidR="00BA7B7C" w:rsidRPr="00BA7B7C" w:rsidRDefault="00BA7B7C" w:rsidP="00D074A5">
      <w:pPr>
        <w:spacing w:before="480" w:after="600"/>
        <w:ind w:left="360" w:hanging="36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4) </w:t>
      </w:r>
      <w:r w:rsidRPr="00BA7B7C">
        <w:rPr>
          <w:bCs/>
          <w:sz w:val="24"/>
          <w:szCs w:val="24"/>
        </w:rPr>
        <w:t>Draw and label an example of each geometric figure.</w:t>
      </w:r>
    </w:p>
    <w:p w14:paraId="6251DE8B" w14:textId="02364DAF" w:rsidR="00815FA1" w:rsidRDefault="00BA7B7C" w:rsidP="00522619">
      <w:pPr>
        <w:tabs>
          <w:tab w:val="left" w:pos="4320"/>
          <w:tab w:val="left" w:pos="7920"/>
        </w:tabs>
        <w:spacing w:before="480" w:after="600"/>
        <w:ind w:left="360"/>
        <w:rPr>
          <w:bCs/>
          <w:sz w:val="24"/>
          <w:szCs w:val="24"/>
        </w:rPr>
      </w:pPr>
      <w:r w:rsidRPr="00BA7B7C">
        <w:rPr>
          <w:bCs/>
          <w:position w:val="-4"/>
          <w:sz w:val="24"/>
          <w:szCs w:val="24"/>
        </w:rPr>
        <w:object w:dxaOrig="380" w:dyaOrig="320" w14:anchorId="0E609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5pt;height:16.1pt" o:ole="">
            <v:imagedata r:id="rId8" o:title=""/>
          </v:shape>
          <o:OLEObject Type="Embed" ProgID="Equation.DSMT4" ShapeID="_x0000_i1025" DrawAspect="Content" ObjectID="_1536343722" r:id="rId9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="00522619" w:rsidRPr="00522619">
        <w:rPr>
          <w:bCs/>
          <w:position w:val="-10"/>
          <w:sz w:val="24"/>
          <w:szCs w:val="24"/>
        </w:rPr>
        <w:object w:dxaOrig="400" w:dyaOrig="380" w14:anchorId="78EA2E17">
          <v:shape id="_x0000_i1026" type="#_x0000_t75" style="width:20.7pt;height:19.15pt" o:ole="">
            <v:imagedata r:id="rId10" o:title=""/>
          </v:shape>
          <o:OLEObject Type="Embed" ProgID="Equation.DSMT4" ShapeID="_x0000_i1026" DrawAspect="Content" ObjectID="_1536343723" r:id="rId11"/>
        </w:object>
      </w:r>
      <w:r w:rsidR="00522619">
        <w:rPr>
          <w:bCs/>
          <w:sz w:val="24"/>
          <w:szCs w:val="24"/>
        </w:rPr>
        <w:t xml:space="preserve"> </w:t>
      </w:r>
      <w:r w:rsidR="00522619">
        <w:rPr>
          <w:bCs/>
          <w:sz w:val="24"/>
          <w:szCs w:val="24"/>
        </w:rPr>
        <w:tab/>
      </w:r>
      <w:r w:rsidR="00522619">
        <w:rPr>
          <w:bCs/>
          <w:sz w:val="24"/>
          <w:szCs w:val="24"/>
        </w:rPr>
        <w:tab/>
      </w:r>
      <w:r w:rsidR="00522619" w:rsidRPr="00522619">
        <w:rPr>
          <w:bCs/>
          <w:position w:val="-4"/>
          <w:sz w:val="24"/>
          <w:szCs w:val="24"/>
        </w:rPr>
        <w:object w:dxaOrig="400" w:dyaOrig="320" w14:anchorId="497EF292">
          <v:shape id="_x0000_i1027" type="#_x0000_t75" style="width:20.7pt;height:16.1pt" o:ole="">
            <v:imagedata r:id="rId12" o:title=""/>
          </v:shape>
          <o:OLEObject Type="Embed" ProgID="Equation.DSMT4" ShapeID="_x0000_i1027" DrawAspect="Content" ObjectID="_1536343724" r:id="rId13"/>
        </w:object>
      </w:r>
      <w:r w:rsidR="00522619">
        <w:rPr>
          <w:bCs/>
          <w:sz w:val="24"/>
          <w:szCs w:val="24"/>
        </w:rPr>
        <w:t xml:space="preserve"> </w:t>
      </w:r>
    </w:p>
    <w:p w14:paraId="784EF02A" w14:textId="77777777" w:rsidR="00815FA1" w:rsidRDefault="00815FA1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773B453" w14:textId="7529ED3E" w:rsidR="00815FA1" w:rsidRPr="00815FA1" w:rsidRDefault="00815FA1" w:rsidP="00D074A5">
      <w:pPr>
        <w:tabs>
          <w:tab w:val="left" w:pos="4320"/>
          <w:tab w:val="left" w:pos="7920"/>
        </w:tabs>
        <w:spacing w:before="480" w:after="600"/>
        <w:ind w:left="360" w:hanging="360"/>
        <w:rPr>
          <w:bCs/>
          <w:sz w:val="24"/>
          <w:szCs w:val="24"/>
        </w:rPr>
      </w:pPr>
      <w:r w:rsidRPr="00815FA1">
        <w:rPr>
          <w:b/>
          <w:bCs/>
          <w:sz w:val="24"/>
          <w:szCs w:val="24"/>
        </w:rPr>
        <w:lastRenderedPageBreak/>
        <w:t xml:space="preserve">15) </w:t>
      </w:r>
      <w:r w:rsidRPr="00815FA1">
        <w:rPr>
          <w:bCs/>
          <w:sz w:val="24"/>
          <w:szCs w:val="24"/>
        </w:rPr>
        <w:t>Use symbols to write the name of each geometric figure.</w:t>
      </w:r>
    </w:p>
    <w:p w14:paraId="63D7AB07" w14:textId="3395E1D0" w:rsidR="00522619" w:rsidRPr="00012512" w:rsidRDefault="00815FA1" w:rsidP="00522619">
      <w:pPr>
        <w:pStyle w:val="MTDisplayEquation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EB67E09" wp14:editId="643FAA63">
            <wp:simplePos x="0" y="0"/>
            <wp:positionH relativeFrom="column">
              <wp:posOffset>102870</wp:posOffset>
            </wp:positionH>
            <wp:positionV relativeFrom="paragraph">
              <wp:posOffset>1905</wp:posOffset>
            </wp:positionV>
            <wp:extent cx="1388745" cy="329374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329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9CABC7" w14:textId="1804AD59" w:rsidR="002E7CDF" w:rsidRDefault="00815FA1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C3B632" wp14:editId="5BFF88A4">
                <wp:simplePos x="0" y="0"/>
                <wp:positionH relativeFrom="column">
                  <wp:posOffset>5715</wp:posOffset>
                </wp:positionH>
                <wp:positionV relativeFrom="paragraph">
                  <wp:posOffset>116840</wp:posOffset>
                </wp:positionV>
                <wp:extent cx="457200" cy="342900"/>
                <wp:effectExtent l="0" t="0" r="25400" b="38100"/>
                <wp:wrapSquare wrapText="bothSides"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9" o:spid="_x0000_s1026" style="position:absolute;margin-left:.45pt;margin-top:9.2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IkG5gMDAADpBgAADgAAAGRycy9lMm9Eb2MueG1stFVta9swEP4+2H8Q+u7aTp0mMXWKm+AxKG1p&#10;O/pZkeXEIEuapLxt7L/vJDtO2hU6yvZFOfledPfc3ZPLq13D0YZpU0uR4fgswogJKstaLDP87akI&#10;xhgZS0RJuBQsw3tm8NX086fLrUrZQK4kL5lGEESYdKsyvLJWpWFo6Io1xJxJxQQoK6kbYuGql2Gp&#10;yRaiNzwcRNFFuJW6VFpSZgx8nbdKPPXxq4pRe1dVhlnEMwy5WX9qfy7cGU4vSbrURK1q2qVBPpBF&#10;Q2oBj/ah5sQStNb1H6GammppZGXPqGxCWVU1Zb4GqCaOXlXzuCKK+VoAHKN6mMy/C0tvN/ca1WWG&#10;kwlGgjTQowdAjYglZwi+AUBbZVKwe1T3ursZEF21u0o37hfqQDsP6r4Hle0sovAxGY6gURhRUJ0n&#10;gwnIECU8Oitt7BcmG+SEDGt43UNJNjfGtqYHE/eWkbwui5pzf3FzwmZcow2BDi+WcRf8hRUXH3KE&#10;HFtP5gepzYakUBiILqIr0Tf5Z5Hng4v5+TyYjyejIFmwQTAuoiS4zpNhPBuNing++gVVNSROUsUJ&#10;Ze3kF5wsu7Y61d/1tSH0xRbEcejnr8UKknqZ2wwakI+Gk+AiH8ZBEkfjIM+jQTAv8iiPkmI2Sa77&#10;3LawCgoW6QnCXMvd/8oPoD3AGLrxagfKS3bPmSuAiwdWwWTCCMV+HjwnHHtNKGXCHvrtrZ1bBZPR&#10;O56/79jZe8h8m3vnwfvO7WCAh39ZCts7N7WQ+q0AvE+5au1hF07qduJClntYSi1btjKKFjWsxg0x&#10;9p5ooCfYJqBcewdHxeU2w7KTMFpJ/eOt784epgu0GLkeZ9h8XxPNMOJfBfDJJE4Sx4/+4lcWI32q&#10;WZxqxLqZSdi3GMhdUS+Cs7b8IFZaNs/AzLl7FVREUHg7w9Tqw2VmWxoGbqcsz70ZcKIi9kY8Knro&#10;ulv9p90z0arjBwuDcysP1EjSVzTR2rp+CJmvraxqzyFHXDu8gU89C3Xc7wj79O6tjv9Q098AAAD/&#10;/wMAUEsDBBQABgAIAAAAIQBDgg+n2wAAAAUBAAAPAAAAZHJzL2Rvd25yZXYueG1sTI7BTsMwEETv&#10;SPyDtUjcqEOpaBPiVIDggNRDWxDq0Y2XJK29jmy3Tf+e7QlOq9kZzbxyPjgrjhhi50nB/SgDgVR7&#10;01Gj4Ovz/W4GIiZNRltPqOCMEebV9VWpC+NPtMLjOjWCSygWWkGbUl9IGesWnY4j3yOx9+OD04ll&#10;aKQJ+sTlzspxlj1KpzvihVb3+NpivV8fnAJafn+8hd05LWLWLHL7kj9sNrlStzfD8xOIhEP6C8MF&#10;n9GhYqatP5CJwirIOcff2QQEu9Mx6+3lTkBWpfxPX/0CAAD//wMAUEsBAi0AFAAGAAgAAAAhAOSZ&#10;w8D7AAAA4QEAABMAAAAAAAAAAAAAAAAAAAAAAFtDb250ZW50X1R5cGVzXS54bWxQSwECLQAUAAYA&#10;CAAAACEAI7Jq4dcAAACUAQAACwAAAAAAAAAAAAAAAAAsAQAAX3JlbHMvLnJlbHNQSwECLQAUAAYA&#10;CAAAACEAgIkG5gMDAADpBgAADgAAAAAAAAAAAAAAAAAsAgAAZHJzL2Uyb0RvYy54bWxQSwECLQAU&#10;AAYACAAAACEAQ4IPp9sAAAAFAQAADwAAAAAAAAAAAAAAAABbBQAAZHJzL2Rvd25yZXYueG1sUEsF&#10;BgAAAAAEAAQA8wAAAGMGAAAAAA==&#10;" fillcolor="white [3212]" strokecolor="white [3212]">
                <w10:wrap type="square"/>
              </v:rect>
            </w:pict>
          </mc:Fallback>
        </mc:AlternateContent>
      </w:r>
    </w:p>
    <w:p w14:paraId="098BE0C2" w14:textId="77777777" w:rsidR="00F021F9" w:rsidRDefault="00F021F9">
      <w:pPr>
        <w:rPr>
          <w:bCs/>
          <w:sz w:val="24"/>
          <w:szCs w:val="24"/>
        </w:rPr>
      </w:pPr>
    </w:p>
    <w:p w14:paraId="563A1AF0" w14:textId="77777777" w:rsidR="00F021F9" w:rsidRDefault="00F021F9">
      <w:pPr>
        <w:rPr>
          <w:bCs/>
          <w:sz w:val="24"/>
          <w:szCs w:val="24"/>
        </w:rPr>
      </w:pPr>
    </w:p>
    <w:p w14:paraId="0E284654" w14:textId="77777777" w:rsidR="00F021F9" w:rsidRDefault="00F021F9">
      <w:pPr>
        <w:rPr>
          <w:bCs/>
          <w:sz w:val="24"/>
          <w:szCs w:val="24"/>
        </w:rPr>
      </w:pPr>
    </w:p>
    <w:p w14:paraId="3A1EAF86" w14:textId="77777777" w:rsidR="00F021F9" w:rsidRDefault="00F021F9">
      <w:pPr>
        <w:rPr>
          <w:bCs/>
          <w:sz w:val="24"/>
          <w:szCs w:val="24"/>
        </w:rPr>
      </w:pPr>
    </w:p>
    <w:p w14:paraId="46408B8F" w14:textId="77777777" w:rsidR="00F021F9" w:rsidRDefault="00F021F9">
      <w:pPr>
        <w:rPr>
          <w:bCs/>
          <w:sz w:val="24"/>
          <w:szCs w:val="24"/>
        </w:rPr>
      </w:pPr>
    </w:p>
    <w:p w14:paraId="3536CBA9" w14:textId="77777777" w:rsidR="00F021F9" w:rsidRDefault="00F021F9">
      <w:pPr>
        <w:rPr>
          <w:bCs/>
          <w:sz w:val="24"/>
          <w:szCs w:val="24"/>
        </w:rPr>
      </w:pPr>
    </w:p>
    <w:p w14:paraId="122FDCA7" w14:textId="77777777" w:rsidR="00F021F9" w:rsidRDefault="00F021F9">
      <w:pPr>
        <w:rPr>
          <w:bCs/>
          <w:sz w:val="24"/>
          <w:szCs w:val="24"/>
        </w:rPr>
      </w:pPr>
    </w:p>
    <w:p w14:paraId="5130A65E" w14:textId="77777777" w:rsidR="00F021F9" w:rsidRDefault="00F021F9">
      <w:pPr>
        <w:rPr>
          <w:bCs/>
          <w:sz w:val="24"/>
          <w:szCs w:val="24"/>
        </w:rPr>
      </w:pPr>
    </w:p>
    <w:p w14:paraId="526B4AB9" w14:textId="77777777" w:rsidR="00F021F9" w:rsidRDefault="00F021F9">
      <w:pPr>
        <w:rPr>
          <w:bCs/>
          <w:sz w:val="24"/>
          <w:szCs w:val="24"/>
        </w:rPr>
      </w:pPr>
    </w:p>
    <w:p w14:paraId="791E8E98" w14:textId="77777777" w:rsidR="00F021F9" w:rsidRDefault="00F021F9">
      <w:pPr>
        <w:rPr>
          <w:bCs/>
          <w:sz w:val="24"/>
          <w:szCs w:val="24"/>
        </w:rPr>
      </w:pPr>
    </w:p>
    <w:p w14:paraId="245152EF" w14:textId="77777777" w:rsidR="00F021F9" w:rsidRDefault="00F021F9">
      <w:pPr>
        <w:rPr>
          <w:bCs/>
          <w:sz w:val="24"/>
          <w:szCs w:val="24"/>
        </w:rPr>
      </w:pPr>
    </w:p>
    <w:p w14:paraId="5EE75C16" w14:textId="77777777" w:rsidR="00F021F9" w:rsidRDefault="00F021F9">
      <w:pPr>
        <w:rPr>
          <w:bCs/>
          <w:sz w:val="24"/>
          <w:szCs w:val="24"/>
        </w:rPr>
      </w:pPr>
    </w:p>
    <w:p w14:paraId="6CC499D9" w14:textId="77777777" w:rsidR="00F021F9" w:rsidRDefault="00F021F9">
      <w:pPr>
        <w:rPr>
          <w:bCs/>
          <w:sz w:val="24"/>
          <w:szCs w:val="24"/>
        </w:rPr>
      </w:pPr>
    </w:p>
    <w:p w14:paraId="4D4EFC36" w14:textId="77777777" w:rsidR="00F021F9" w:rsidRDefault="00F021F9">
      <w:pPr>
        <w:rPr>
          <w:bCs/>
          <w:sz w:val="24"/>
          <w:szCs w:val="24"/>
        </w:rPr>
      </w:pPr>
    </w:p>
    <w:p w14:paraId="6A2E907C" w14:textId="77777777" w:rsidR="00F021F9" w:rsidRDefault="00F021F9">
      <w:pPr>
        <w:rPr>
          <w:bCs/>
          <w:sz w:val="24"/>
          <w:szCs w:val="24"/>
        </w:rPr>
      </w:pPr>
    </w:p>
    <w:p w14:paraId="1769E254" w14:textId="21994547" w:rsidR="00F021F9" w:rsidRPr="00237BC1" w:rsidRDefault="002B16BF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6) </w:t>
      </w:r>
    </w:p>
    <w:p w14:paraId="26B65CF7" w14:textId="715A0BB5" w:rsidR="00237BC1" w:rsidRDefault="00237BC1">
      <w:pPr>
        <w:rPr>
          <w:bCs/>
          <w:sz w:val="24"/>
          <w:szCs w:val="24"/>
        </w:rPr>
      </w:pPr>
    </w:p>
    <w:p w14:paraId="3936C38A" w14:textId="5F30E1FA" w:rsidR="00237BC1" w:rsidRDefault="007E5CD3">
      <w:pPr>
        <w:rPr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BBE646" wp14:editId="79089181">
                <wp:simplePos x="0" y="0"/>
                <wp:positionH relativeFrom="column">
                  <wp:posOffset>1456055</wp:posOffset>
                </wp:positionH>
                <wp:positionV relativeFrom="paragraph">
                  <wp:posOffset>62865</wp:posOffset>
                </wp:positionV>
                <wp:extent cx="914400" cy="114300"/>
                <wp:effectExtent l="0" t="0" r="25400" b="38100"/>
                <wp:wrapSquare wrapText="bothSides"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14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0" o:spid="_x0000_s1026" style="position:absolute;margin-left:114.65pt;margin-top:4.95pt;width:1in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6JM5QIDAADpBgAADgAAAGRycy9lMm9Eb2MueG1stFVta9swEP4+2H8w+u7aSp0mMXWKm+AxKG1p&#10;O/pZkeXEIEuapLxt7L/vJDtO2hU6yvZFOfledPfc3ZPLq13Dgw3TppYiQ/gsRgETVJa1WGbo21MR&#10;jlFgLBEl4VKwDO2ZQVfTz58utyplA7mSvGQ6gCDCpFuVoZW1Ko0iQ1esIeZMKiZAWUndEAtXvYxK&#10;TbYQveHRII4voq3UpdKSMmPg67xVoqmPX1WM2ruqMswGPEOQm/Wn9ufCndH0kqRLTdSqpl0a5ANZ&#10;NKQW8Ggfak4sCda6/iNUU1MtjazsGZVNJKuqpszXANXg+FU1jyuimK8FwDGqh8n8u7D0dnOvg7rM&#10;0BDgEaSBHj0AakQsOQvgGwC0VSYFu0d1r7ubAdFVu6t0436hjmDnQd33oLKdDSh8nOAkiSE2BRXG&#10;yTnIECU6Oitt7Bcmm8AJGdLwuoeSbG6MbU0PJu4tI3ldFjXn/uLmhM24DjYEOrxY4i74CysuPuQI&#10;ObaezA9Smw1JoTAQXURXom/yzyLPBxfz83k4H09GYbJgg3BcxEl4nSdDPBuNCjwf/YKqGoKTVHFC&#10;WTv5BSfLrq1O9Xd9bQh9sQUYR37+WqwgqZe5zYajQT4aTsKLfIjDBMfjMM/jQTgv8jiPk2I2Sa77&#10;3LawCgoW6QnCXMvd/8oPoD3AGLnxagfKS3bPmSuAiwdWwWTCCGE/D54Tjr0mlDJhD/321s6tgsno&#10;Hc/fd+zsPWS+zb3z4H3ndjDAw78she2dm1pI/VYA3qdctfawCyd1O3Ehyz0spZYtWxlFixpW44YY&#10;e0800BNsE1CuvYOj4nKbIdlJKFhJ/eOt784epgu0KHA9zpD5viaaoYB/FcAnfkuBH/0lgYmBN/Sp&#10;ZnGqEetmJmHfMJC7ol509pYfxErL5hmYOXevgooICm9niFp9uMxsS8PA7ZTluTcDTlTE3ohHRQ9d&#10;d6v/tHsmWnX8YGFwbuWBGkn6iiZaW9cPIfO1lVXtOeSIa4c38KlnoY77HWGf3r3V8R9q+hsAAP//&#10;AwBQSwMEFAAGAAgAAAAhALyh6rfdAAAACAEAAA8AAABkcnMvZG93bnJldi54bWxMj8FOwzAQRO9I&#10;/IO1SNyoQyJRnMapAMEBqQdaUNWjGy9JIF5Httumf89yguPojWbfVsvJDeKIIfaeNNzOMhBIjbc9&#10;tRo+3l9u7kHEZMiawRNqOGOEZX15UZnS+hOt8bhJreARiqXR0KU0llLGpkNn4syPSMw+fXAmcQyt&#10;tMGceNwNMs+yO+lMT3yhMyM+ddh8bw5OA71tX5/D1zmtYtau1PCoit1OaX19NT0sQCSc0l8ZfvVZ&#10;HWp22vsD2SgGDXmuCq5qUAoE82JecN4zmCuQdSX/P1D/AAAA//8DAFBLAQItABQABgAIAAAAIQDk&#10;mcPA+wAAAOEBAAATAAAAAAAAAAAAAAAAAAAAAABbQ29udGVudF9UeXBlc10ueG1sUEsBAi0AFAAG&#10;AAgAAAAhACOyauHXAAAAlAEAAAsAAAAAAAAAAAAAAAAALAEAAF9yZWxzLy5yZWxzUEsBAi0AFAAG&#10;AAgAAAAhAEeiTOUCAwAA6QYAAA4AAAAAAAAAAAAAAAAALAIAAGRycy9lMm9Eb2MueG1sUEsBAi0A&#10;FAAGAAgAAAAhALyh6rfdAAAACAEAAA8AAAAAAAAAAAAAAAAAWgUAAGRycy9kb3ducmV2LnhtbFBL&#10;BQYAAAAABAAEAPMAAABkBgAAAAA=&#10;" fillcolor="white [3212]" strokecolor="white [3212]">
                <w10:wrap type="square"/>
              </v:rect>
            </w:pict>
          </mc:Fallback>
        </mc:AlternateContent>
      </w:r>
    </w:p>
    <w:p w14:paraId="04F8523D" w14:textId="0D9B57A8" w:rsidR="00237BC1" w:rsidRDefault="00237BC1">
      <w:pPr>
        <w:rPr>
          <w:bCs/>
          <w:sz w:val="24"/>
          <w:szCs w:val="24"/>
        </w:rPr>
      </w:pPr>
    </w:p>
    <w:p w14:paraId="36E542DB" w14:textId="4D9F75FC" w:rsidR="00237BC1" w:rsidRDefault="00237BC1">
      <w:pPr>
        <w:rPr>
          <w:bCs/>
          <w:sz w:val="24"/>
          <w:szCs w:val="24"/>
        </w:rPr>
      </w:pPr>
    </w:p>
    <w:p w14:paraId="1442AEFE" w14:textId="77777777" w:rsidR="00237BC1" w:rsidRDefault="00237BC1">
      <w:pPr>
        <w:rPr>
          <w:bCs/>
          <w:sz w:val="24"/>
          <w:szCs w:val="24"/>
        </w:rPr>
      </w:pPr>
    </w:p>
    <w:p w14:paraId="5D3FFB2C" w14:textId="77777777" w:rsidR="00237BC1" w:rsidRDefault="00237BC1">
      <w:pPr>
        <w:rPr>
          <w:bCs/>
          <w:sz w:val="24"/>
          <w:szCs w:val="24"/>
        </w:rPr>
      </w:pPr>
    </w:p>
    <w:p w14:paraId="7A93A9F6" w14:textId="77777777" w:rsidR="00237BC1" w:rsidRDefault="00237BC1">
      <w:pPr>
        <w:rPr>
          <w:bCs/>
          <w:sz w:val="24"/>
          <w:szCs w:val="24"/>
        </w:rPr>
      </w:pPr>
    </w:p>
    <w:p w14:paraId="0DEC408D" w14:textId="77777777" w:rsidR="00237BC1" w:rsidRDefault="00237BC1">
      <w:pPr>
        <w:rPr>
          <w:bCs/>
          <w:sz w:val="24"/>
          <w:szCs w:val="24"/>
        </w:rPr>
      </w:pPr>
    </w:p>
    <w:p w14:paraId="3B751034" w14:textId="77777777" w:rsidR="00237BC1" w:rsidRDefault="00237BC1">
      <w:pPr>
        <w:rPr>
          <w:bCs/>
          <w:sz w:val="24"/>
          <w:szCs w:val="24"/>
        </w:rPr>
      </w:pPr>
    </w:p>
    <w:p w14:paraId="1439892B" w14:textId="48C75585" w:rsidR="00237BC1" w:rsidRDefault="00237BC1">
      <w:pPr>
        <w:rPr>
          <w:bCs/>
          <w:sz w:val="24"/>
          <w:szCs w:val="24"/>
        </w:rPr>
      </w:pPr>
    </w:p>
    <w:p w14:paraId="15E63F2C" w14:textId="7CD4044D" w:rsidR="001E353E" w:rsidRDefault="001E353E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0037B01" w14:textId="70929067" w:rsidR="002B16BF" w:rsidRPr="002B16BF" w:rsidRDefault="002B16BF">
      <w:pPr>
        <w:rPr>
          <w:b/>
          <w:bCs/>
          <w:sz w:val="24"/>
          <w:szCs w:val="24"/>
        </w:rPr>
      </w:pPr>
      <w:r w:rsidRPr="002B16BF">
        <w:rPr>
          <w:b/>
          <w:bCs/>
          <w:sz w:val="24"/>
          <w:szCs w:val="24"/>
        </w:rPr>
        <w:lastRenderedPageBreak/>
        <w:t xml:space="preserve">17) </w:t>
      </w:r>
    </w:p>
    <w:p w14:paraId="3F5177B3" w14:textId="3681835D" w:rsidR="002B16BF" w:rsidRDefault="002B16B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41B76352" wp14:editId="43D3FC44">
            <wp:extent cx="4563745" cy="753745"/>
            <wp:effectExtent l="0" t="0" r="0" b="825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770AB" w14:textId="77777777" w:rsidR="00864E30" w:rsidRDefault="00864E30">
      <w:pPr>
        <w:rPr>
          <w:bCs/>
          <w:sz w:val="24"/>
          <w:szCs w:val="24"/>
        </w:rPr>
      </w:pPr>
    </w:p>
    <w:p w14:paraId="53BA3127" w14:textId="77777777" w:rsidR="00864E30" w:rsidRDefault="00864E30">
      <w:pPr>
        <w:rPr>
          <w:bCs/>
          <w:sz w:val="24"/>
          <w:szCs w:val="24"/>
        </w:rPr>
      </w:pPr>
    </w:p>
    <w:p w14:paraId="13200997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4F1CA2D9" w14:textId="77777777" w:rsidR="00164172" w:rsidRDefault="00164172" w:rsidP="00164172">
      <w:pPr>
        <w:rPr>
          <w:bCs/>
          <w:sz w:val="24"/>
          <w:szCs w:val="24"/>
        </w:rPr>
      </w:pPr>
    </w:p>
    <w:p w14:paraId="18A03321" w14:textId="77777777" w:rsidR="00164172" w:rsidRDefault="00164172" w:rsidP="00164172">
      <w:pPr>
        <w:rPr>
          <w:bCs/>
          <w:sz w:val="24"/>
          <w:szCs w:val="24"/>
        </w:rPr>
      </w:pPr>
    </w:p>
    <w:p w14:paraId="54D639BA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39716C03" w14:textId="77777777" w:rsidR="00164172" w:rsidRDefault="00164172" w:rsidP="00164172">
      <w:pPr>
        <w:rPr>
          <w:bCs/>
          <w:sz w:val="24"/>
          <w:szCs w:val="24"/>
        </w:rPr>
      </w:pPr>
    </w:p>
    <w:p w14:paraId="4F4987F4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52F185D0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16A7652A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2EE0C59D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0009EB36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17911B8F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34DB057B" w14:textId="77777777" w:rsidR="00164172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</w:p>
    <w:p w14:paraId="516E209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</w:p>
    <w:p w14:paraId="08E4E726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</w:p>
    <w:p w14:paraId="50844950" w14:textId="77777777" w:rsidR="00164172" w:rsidRDefault="00164172" w:rsidP="00164172">
      <w:pPr>
        <w:rPr>
          <w:bCs/>
          <w:sz w:val="24"/>
          <w:szCs w:val="24"/>
        </w:rPr>
      </w:pPr>
    </w:p>
    <w:p w14:paraId="7DFD57DA" w14:textId="77777777" w:rsidR="00164172" w:rsidRDefault="00164172" w:rsidP="00164172">
      <w:pPr>
        <w:rPr>
          <w:bCs/>
          <w:sz w:val="24"/>
          <w:szCs w:val="24"/>
        </w:rPr>
      </w:pPr>
    </w:p>
    <w:p w14:paraId="7B204592" w14:textId="77777777" w:rsidR="00164172" w:rsidRDefault="00164172" w:rsidP="00164172">
      <w:pPr>
        <w:rPr>
          <w:bCs/>
          <w:sz w:val="24"/>
          <w:szCs w:val="24"/>
        </w:rPr>
      </w:pPr>
    </w:p>
    <w:p w14:paraId="2019EA27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32096134" w14:textId="77777777" w:rsidR="00864E30" w:rsidRDefault="00864E30">
      <w:pPr>
        <w:rPr>
          <w:bCs/>
          <w:sz w:val="24"/>
          <w:szCs w:val="24"/>
        </w:rPr>
      </w:pPr>
    </w:p>
    <w:p w14:paraId="2CE2E4BA" w14:textId="77777777" w:rsidR="00864E30" w:rsidRDefault="00864E30">
      <w:pPr>
        <w:rPr>
          <w:bCs/>
          <w:sz w:val="24"/>
          <w:szCs w:val="24"/>
        </w:rPr>
      </w:pPr>
    </w:p>
    <w:p w14:paraId="0DB84186" w14:textId="77777777" w:rsidR="003F1EAA" w:rsidRDefault="00864E30">
      <w:pPr>
        <w:rPr>
          <w:bCs/>
          <w:sz w:val="24"/>
          <w:szCs w:val="24"/>
        </w:rPr>
      </w:pPr>
      <w:r w:rsidRPr="00864E30">
        <w:rPr>
          <w:b/>
          <w:bCs/>
          <w:sz w:val="24"/>
          <w:szCs w:val="24"/>
        </w:rPr>
        <w:t>18)</w:t>
      </w:r>
      <w:r>
        <w:rPr>
          <w:bCs/>
          <w:sz w:val="24"/>
          <w:szCs w:val="24"/>
        </w:rPr>
        <w:t xml:space="preserve"> </w:t>
      </w:r>
      <w:r w:rsidRPr="00864E30">
        <w:rPr>
          <w:bCs/>
          <w:position w:val="-4"/>
          <w:sz w:val="24"/>
          <w:szCs w:val="24"/>
        </w:rPr>
        <w:object w:dxaOrig="720" w:dyaOrig="240" w14:anchorId="61246353">
          <v:shape id="_x0000_i1028" type="#_x0000_t75" style="width:36.75pt;height:12.25pt" o:ole="">
            <v:imagedata r:id="rId16" o:title=""/>
          </v:shape>
          <o:OLEObject Type="Embed" ProgID="Equation.DSMT4" ShapeID="_x0000_i1028" DrawAspect="Content" ObjectID="_1536343725" r:id="rId17"/>
        </w:object>
      </w:r>
      <w:r>
        <w:rPr>
          <w:bCs/>
          <w:sz w:val="24"/>
          <w:szCs w:val="24"/>
        </w:rPr>
        <w:t xml:space="preserve"> and </w:t>
      </w:r>
      <w:r w:rsidRPr="00864E30">
        <w:rPr>
          <w:bCs/>
          <w:position w:val="-4"/>
          <w:sz w:val="24"/>
          <w:szCs w:val="24"/>
        </w:rPr>
        <w:object w:dxaOrig="720" w:dyaOrig="240" w14:anchorId="17286BAC">
          <v:shape id="_x0000_i1029" type="#_x0000_t75" style="width:36.75pt;height:12.25pt" o:ole="">
            <v:imagedata r:id="rId18" o:title=""/>
          </v:shape>
          <o:OLEObject Type="Embed" ProgID="Equation.DSMT4" ShapeID="_x0000_i1029" DrawAspect="Content" ObjectID="_1536343726" r:id="rId19"/>
        </w:object>
      </w:r>
      <w:r>
        <w:rPr>
          <w:bCs/>
          <w:sz w:val="24"/>
          <w:szCs w:val="24"/>
        </w:rPr>
        <w:t xml:space="preserve"> are complementary angles. </w:t>
      </w:r>
      <w:r w:rsidRPr="00864E30">
        <w:rPr>
          <w:bCs/>
          <w:position w:val="-4"/>
          <w:sz w:val="24"/>
          <w:szCs w:val="24"/>
        </w:rPr>
        <w:object w:dxaOrig="1600" w:dyaOrig="260" w14:anchorId="1F58D218">
          <v:shape id="_x0000_i1030" type="#_x0000_t75" style="width:80.45pt;height:13pt" o:ole="">
            <v:imagedata r:id="rId20" o:title=""/>
          </v:shape>
          <o:OLEObject Type="Embed" ProgID="Equation.DSMT4" ShapeID="_x0000_i1030" DrawAspect="Content" ObjectID="_1536343727" r:id="rId21"/>
        </w:object>
      </w:r>
      <w:r>
        <w:rPr>
          <w:bCs/>
          <w:sz w:val="24"/>
          <w:szCs w:val="24"/>
        </w:rPr>
        <w:t xml:space="preserve">, and </w:t>
      </w:r>
      <w:r w:rsidRPr="00864E30">
        <w:rPr>
          <w:bCs/>
          <w:position w:val="-4"/>
          <w:sz w:val="24"/>
          <w:szCs w:val="24"/>
        </w:rPr>
        <w:object w:dxaOrig="1580" w:dyaOrig="240" w14:anchorId="52CC3BAC">
          <v:shape id="_x0000_i1031" type="#_x0000_t75" style="width:78.9pt;height:12.25pt" o:ole="">
            <v:imagedata r:id="rId22" o:title=""/>
          </v:shape>
          <o:OLEObject Type="Embed" ProgID="Equation.DSMT4" ShapeID="_x0000_i1031" DrawAspect="Content" ObjectID="_1536343728" r:id="rId23"/>
        </w:object>
      </w:r>
      <w:r>
        <w:rPr>
          <w:bCs/>
          <w:sz w:val="24"/>
          <w:szCs w:val="24"/>
        </w:rPr>
        <w:t>. Find the measure of each angle.</w:t>
      </w:r>
    </w:p>
    <w:p w14:paraId="1FA9E8D6" w14:textId="77777777" w:rsidR="003F1EAA" w:rsidRDefault="003F1EAA">
      <w:pPr>
        <w:rPr>
          <w:bCs/>
          <w:sz w:val="24"/>
          <w:szCs w:val="24"/>
        </w:rPr>
      </w:pPr>
    </w:p>
    <w:p w14:paraId="1D38943D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Geometry:</w:t>
      </w:r>
    </w:p>
    <w:p w14:paraId="571DFACD" w14:textId="77777777" w:rsidR="00164172" w:rsidRDefault="00164172" w:rsidP="00164172">
      <w:pPr>
        <w:rPr>
          <w:bCs/>
          <w:sz w:val="24"/>
          <w:szCs w:val="24"/>
        </w:rPr>
      </w:pPr>
    </w:p>
    <w:p w14:paraId="342B79AB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Substitute:</w:t>
      </w:r>
    </w:p>
    <w:p w14:paraId="02E75DE1" w14:textId="77777777" w:rsidR="00164172" w:rsidRDefault="00164172" w:rsidP="00164172">
      <w:pPr>
        <w:rPr>
          <w:bCs/>
          <w:sz w:val="24"/>
          <w:szCs w:val="24"/>
        </w:rPr>
      </w:pPr>
    </w:p>
    <w:p w14:paraId="01094288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5B49FAF4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>Solve algebra:</w:t>
      </w:r>
    </w:p>
    <w:p w14:paraId="402D3F2C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22DD4E3B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1F0EFFB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  <w:t xml:space="preserve">   </w:t>
      </w:r>
      <w:r>
        <w:rPr>
          <w:bCs/>
          <w:i/>
          <w:sz w:val="24"/>
          <w:szCs w:val="24"/>
        </w:rPr>
        <w:t>x =</w:t>
      </w:r>
    </w:p>
    <w:p w14:paraId="1D74872A" w14:textId="77777777" w:rsidR="00164172" w:rsidRDefault="00164172" w:rsidP="00164172">
      <w:pPr>
        <w:tabs>
          <w:tab w:val="left" w:pos="7200"/>
        </w:tabs>
        <w:rPr>
          <w:bCs/>
          <w:sz w:val="24"/>
          <w:szCs w:val="24"/>
        </w:rPr>
      </w:pPr>
    </w:p>
    <w:p w14:paraId="1A7229E1" w14:textId="77777777" w:rsidR="00164172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JK =</w:t>
      </w:r>
    </w:p>
    <w:p w14:paraId="28BD6B7D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</w:p>
    <w:p w14:paraId="05D17095" w14:textId="77777777" w:rsidR="00164172" w:rsidRPr="00FF6C14" w:rsidRDefault="00164172" w:rsidP="00164172">
      <w:pPr>
        <w:tabs>
          <w:tab w:val="left" w:pos="7200"/>
        </w:tabs>
        <w:rPr>
          <w:bCs/>
          <w:i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i/>
          <w:sz w:val="24"/>
          <w:szCs w:val="24"/>
        </w:rPr>
        <w:t>KL =</w:t>
      </w:r>
    </w:p>
    <w:p w14:paraId="6A61CE7B" w14:textId="77777777" w:rsidR="00164172" w:rsidRDefault="00164172" w:rsidP="00164172">
      <w:pPr>
        <w:rPr>
          <w:bCs/>
          <w:sz w:val="24"/>
          <w:szCs w:val="24"/>
        </w:rPr>
      </w:pPr>
    </w:p>
    <w:p w14:paraId="453B26EA" w14:textId="77777777" w:rsidR="00164172" w:rsidRDefault="00164172" w:rsidP="00164172">
      <w:pPr>
        <w:rPr>
          <w:bCs/>
          <w:sz w:val="24"/>
          <w:szCs w:val="24"/>
        </w:rPr>
      </w:pPr>
    </w:p>
    <w:p w14:paraId="0950BDDF" w14:textId="77777777" w:rsidR="00164172" w:rsidRDefault="00164172" w:rsidP="0016417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Check:</w:t>
      </w:r>
    </w:p>
    <w:p w14:paraId="545619CE" w14:textId="77777777" w:rsidR="003F1EAA" w:rsidRDefault="003F1EAA">
      <w:pPr>
        <w:rPr>
          <w:bCs/>
          <w:sz w:val="24"/>
          <w:szCs w:val="24"/>
        </w:rPr>
      </w:pPr>
    </w:p>
    <w:p w14:paraId="0628D94B" w14:textId="77777777" w:rsidR="003F1EAA" w:rsidRDefault="003F1EAA">
      <w:pPr>
        <w:rPr>
          <w:bCs/>
          <w:sz w:val="24"/>
          <w:szCs w:val="24"/>
        </w:rPr>
      </w:pPr>
    </w:p>
    <w:p w14:paraId="6824C379" w14:textId="77777777" w:rsidR="003F1EAA" w:rsidRDefault="003F1EAA">
      <w:pPr>
        <w:rPr>
          <w:bCs/>
          <w:sz w:val="24"/>
          <w:szCs w:val="24"/>
        </w:rPr>
      </w:pPr>
    </w:p>
    <w:p w14:paraId="656BDFC2" w14:textId="77777777" w:rsidR="003F1EAA" w:rsidRDefault="003F1EAA">
      <w:pPr>
        <w:rPr>
          <w:bCs/>
          <w:sz w:val="24"/>
          <w:szCs w:val="24"/>
        </w:rPr>
      </w:pPr>
    </w:p>
    <w:p w14:paraId="7673F768" w14:textId="77777777" w:rsidR="003F1EAA" w:rsidRDefault="003F1EAA">
      <w:pPr>
        <w:rPr>
          <w:bCs/>
          <w:sz w:val="24"/>
          <w:szCs w:val="24"/>
        </w:rPr>
      </w:pPr>
    </w:p>
    <w:p w14:paraId="59E73A21" w14:textId="77777777" w:rsidR="003F1EAA" w:rsidRDefault="003F1EAA">
      <w:pPr>
        <w:rPr>
          <w:bCs/>
          <w:sz w:val="24"/>
          <w:szCs w:val="24"/>
        </w:rPr>
      </w:pPr>
    </w:p>
    <w:p w14:paraId="16ADECD1" w14:textId="77777777" w:rsidR="003F1EAA" w:rsidRDefault="003F1EAA">
      <w:pPr>
        <w:rPr>
          <w:bCs/>
          <w:sz w:val="24"/>
          <w:szCs w:val="24"/>
        </w:rPr>
      </w:pPr>
    </w:p>
    <w:p w14:paraId="2962C5D3" w14:textId="77777777" w:rsidR="003F1EAA" w:rsidRDefault="003F1EAA">
      <w:pPr>
        <w:rPr>
          <w:bCs/>
          <w:sz w:val="24"/>
          <w:szCs w:val="24"/>
        </w:rPr>
      </w:pPr>
    </w:p>
    <w:p w14:paraId="3B21FE99" w14:textId="7209155A" w:rsidR="003F1EAA" w:rsidRDefault="003F1EAA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19)</w:t>
      </w:r>
      <w:r>
        <w:rPr>
          <w:bCs/>
          <w:sz w:val="24"/>
          <w:szCs w:val="24"/>
        </w:rPr>
        <w:t xml:space="preserve"> Given the figure</w:t>
      </w:r>
      <w:r w:rsidR="007F127F">
        <w:rPr>
          <w:bCs/>
          <w:sz w:val="24"/>
          <w:szCs w:val="24"/>
        </w:rPr>
        <w:t xml:space="preserve"> and measures of the two angles</w:t>
      </w:r>
      <w:r>
        <w:rPr>
          <w:bCs/>
          <w:sz w:val="24"/>
          <w:szCs w:val="24"/>
        </w:rPr>
        <w:t xml:space="preserve">,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 xml:space="preserve">. </w:t>
      </w:r>
    </w:p>
    <w:p w14:paraId="4C2DB8D1" w14:textId="2FB1689B" w:rsidR="003F1EAA" w:rsidRDefault="003F1EAA">
      <w:pPr>
        <w:rPr>
          <w:bCs/>
          <w:sz w:val="24"/>
          <w:szCs w:val="24"/>
        </w:rPr>
      </w:pPr>
    </w:p>
    <w:p w14:paraId="1E3508FA" w14:textId="4406C884" w:rsidR="007F127F" w:rsidRDefault="007F127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5347515C">
                <wp:simplePos x="0" y="0"/>
                <wp:positionH relativeFrom="column">
                  <wp:posOffset>234315</wp:posOffset>
                </wp:positionH>
                <wp:positionV relativeFrom="paragraph">
                  <wp:posOffset>33655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18.45pt;margin-top:2.65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wv7CNt4AAAAIAQAADwAAAGRycy9kb3ducmV2LnhtbEyPQUvDQBCF74L/YRnB&#10;m92ka4vGbEop6qkItoJ422anSWh2NmS3SfrvHU/2+Hgfb77JV5NrxYB9aDxpSGcJCKTS24YqDV/7&#10;t4cnECEasqb1hBouGGBV3N7kJrN+pE8cdrESPEIhMxrqGLtMylDW6EyY+Q6Ju6PvnYkc+0ra3ow8&#10;7lo5T5KldKYhvlCbDjc1lqfd2Wl4H824VunrsD0dN5ef/eLje5ui1vd30/oFRMQp/sPwp8/qULDT&#10;wZ/JBtFqUMtnJjUsFAiuH9Wc84G5VCmQRS6vHyh+AQAA//8DAFBLAQItABQABgAIAAAAIQDkmcPA&#10;+wAAAOEBAAATAAAAAAAAAAAAAAAAAAAAAABbQ29udGVudF9UeXBlc10ueG1sUEsBAi0AFAAGAAgA&#10;AAAhACOyauHXAAAAlAEAAAsAAAAAAAAAAAAAAAAALAEAAF9yZWxzLy5yZWxzUEsBAi0AFAAGAAgA&#10;AAAhABPulsWMAgAAfggAAA4AAAAAAAAAAAAAAAAALAIAAGRycy9lMm9Eb2MueG1sUEsBAi0AFAAG&#10;AAgAAAAhAML+wjbeAAAACAEAAA8AAAAAAAAAAAAAAAAA5AQAAGRycy9kb3ducmV2LnhtbFBLBQYA&#10;AAAABAAEAPMAAADvBQ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</w:p>
    <w:p w14:paraId="410B5239" w14:textId="27C56B1D" w:rsidR="007F127F" w:rsidRDefault="007F127F">
      <w:pPr>
        <w:rPr>
          <w:bCs/>
          <w:sz w:val="24"/>
          <w:szCs w:val="24"/>
        </w:rPr>
      </w:pPr>
    </w:p>
    <w:p w14:paraId="1117F6CE" w14:textId="6A88C57A" w:rsidR="003F1EAA" w:rsidRDefault="007F127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tab/>
      </w:r>
      <w:r w:rsidRPr="007F127F">
        <w:rPr>
          <w:bCs/>
          <w:position w:val="-4"/>
          <w:sz w:val="24"/>
          <w:szCs w:val="24"/>
        </w:rPr>
        <w:object w:dxaOrig="760" w:dyaOrig="240" w14:anchorId="3B5F95EC">
          <v:shape id="_x0000_i1032" type="#_x0000_t75" style="width:37.55pt;height:12.25pt" o:ole="">
            <v:imagedata r:id="rId24" o:title=""/>
          </v:shape>
          <o:OLEObject Type="Embed" ProgID="Equation.DSMT4" ShapeID="_x0000_i1032" DrawAspect="Content" ObjectID="_1536343729" r:id="rId25"/>
        </w:objec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Pr="007F127F">
        <w:rPr>
          <w:bCs/>
          <w:position w:val="-4"/>
          <w:sz w:val="24"/>
          <w:szCs w:val="24"/>
        </w:rPr>
        <w:object w:dxaOrig="620" w:dyaOrig="240" w14:anchorId="580E6E06">
          <v:shape id="_x0000_i1033" type="#_x0000_t75" style="width:31.4pt;height:12.25pt" o:ole="">
            <v:imagedata r:id="rId26" o:title=""/>
          </v:shape>
          <o:OLEObject Type="Embed" ProgID="Equation.DSMT4" ShapeID="_x0000_i1033" DrawAspect="Content" ObjectID="_1536343730" r:id="rId27"/>
        </w:object>
      </w:r>
      <w:r>
        <w:rPr>
          <w:bCs/>
          <w:sz w:val="24"/>
          <w:szCs w:val="24"/>
        </w:rPr>
        <w:t xml:space="preserve"> </w:t>
      </w:r>
    </w:p>
    <w:p w14:paraId="5F63FE3F" w14:textId="77777777" w:rsidR="003F1EAA" w:rsidRDefault="003F1EAA">
      <w:pPr>
        <w:rPr>
          <w:bCs/>
          <w:sz w:val="24"/>
          <w:szCs w:val="24"/>
        </w:rPr>
      </w:pPr>
    </w:p>
    <w:p w14:paraId="1A1DA6AF" w14:textId="77777777" w:rsidR="003F1EAA" w:rsidRDefault="003F1EAA">
      <w:pPr>
        <w:rPr>
          <w:bCs/>
          <w:sz w:val="24"/>
          <w:szCs w:val="24"/>
        </w:rPr>
      </w:pPr>
    </w:p>
    <w:p w14:paraId="7E903B59" w14:textId="77777777" w:rsidR="003F1EAA" w:rsidRDefault="003F1EAA">
      <w:pPr>
        <w:rPr>
          <w:bCs/>
          <w:sz w:val="24"/>
          <w:szCs w:val="24"/>
        </w:rPr>
      </w:pPr>
    </w:p>
    <w:p w14:paraId="7E41B2E0" w14:textId="37948068" w:rsidR="003F1EAA" w:rsidRDefault="003F1EAA">
      <w:pPr>
        <w:rPr>
          <w:bCs/>
          <w:sz w:val="24"/>
          <w:szCs w:val="24"/>
        </w:rPr>
      </w:pPr>
    </w:p>
    <w:p w14:paraId="39782ACB" w14:textId="77777777" w:rsidR="003F1EAA" w:rsidRDefault="003F1EAA">
      <w:pPr>
        <w:rPr>
          <w:bCs/>
          <w:sz w:val="24"/>
          <w:szCs w:val="24"/>
        </w:rPr>
      </w:pPr>
    </w:p>
    <w:p w14:paraId="520E8B7B" w14:textId="77777777" w:rsidR="003F1EAA" w:rsidRDefault="003F1EAA">
      <w:pPr>
        <w:rPr>
          <w:bCs/>
          <w:sz w:val="24"/>
          <w:szCs w:val="24"/>
        </w:rPr>
      </w:pPr>
    </w:p>
    <w:p w14:paraId="1309D071" w14:textId="4BA74487" w:rsidR="003F1EAA" w:rsidRPr="007F127F" w:rsidRDefault="007F127F">
      <w:pPr>
        <w:rPr>
          <w:bCs/>
          <w:sz w:val="24"/>
          <w:szCs w:val="24"/>
        </w:rPr>
      </w:pPr>
      <w:r w:rsidRPr="007F127F">
        <w:rPr>
          <w:b/>
          <w:bCs/>
          <w:sz w:val="24"/>
          <w:szCs w:val="24"/>
        </w:rPr>
        <w:t>20)</w:t>
      </w:r>
      <w:r>
        <w:rPr>
          <w:bCs/>
          <w:sz w:val="24"/>
          <w:szCs w:val="24"/>
        </w:rPr>
        <w:t xml:space="preserve"> Given </w:t>
      </w:r>
      <w:r>
        <w:rPr>
          <w:bCs/>
          <w:i/>
          <w:sz w:val="24"/>
          <w:szCs w:val="24"/>
        </w:rPr>
        <w:t>AB</w:t>
      </w:r>
      <w:r>
        <w:rPr>
          <w:bCs/>
          <w:sz w:val="24"/>
          <w:szCs w:val="24"/>
        </w:rPr>
        <w:t xml:space="preserve"> = 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+5 and </w:t>
      </w:r>
      <w:r>
        <w:rPr>
          <w:bCs/>
          <w:i/>
          <w:sz w:val="24"/>
          <w:szCs w:val="24"/>
        </w:rPr>
        <w:t xml:space="preserve">BC </w:t>
      </w:r>
      <w:r>
        <w:rPr>
          <w:bCs/>
          <w:sz w:val="24"/>
          <w:szCs w:val="24"/>
        </w:rPr>
        <w:t>= 3</w:t>
      </w:r>
      <w:r>
        <w:rPr>
          <w:bCs/>
          <w:i/>
          <w:sz w:val="24"/>
          <w:szCs w:val="24"/>
        </w:rPr>
        <w:t xml:space="preserve">x </w:t>
      </w:r>
      <w:r>
        <w:rPr>
          <w:bCs/>
          <w:sz w:val="24"/>
          <w:szCs w:val="24"/>
        </w:rPr>
        <w:t xml:space="preserve">-7. Points </w:t>
      </w:r>
      <w:r>
        <w:rPr>
          <w:bCs/>
          <w:i/>
          <w:sz w:val="24"/>
          <w:szCs w:val="24"/>
        </w:rPr>
        <w:t xml:space="preserve">A, B, </w:t>
      </w:r>
      <w:r>
        <w:rPr>
          <w:bCs/>
          <w:sz w:val="24"/>
          <w:szCs w:val="24"/>
        </w:rPr>
        <w:t xml:space="preserve">and </w:t>
      </w:r>
      <w:r>
        <w:rPr>
          <w:bCs/>
          <w:i/>
          <w:sz w:val="24"/>
          <w:szCs w:val="24"/>
        </w:rPr>
        <w:t xml:space="preserve">C </w:t>
      </w:r>
      <w:r>
        <w:rPr>
          <w:bCs/>
          <w:sz w:val="24"/>
          <w:szCs w:val="24"/>
        </w:rPr>
        <w:t xml:space="preserve">are collinear and </w:t>
      </w:r>
      <w:r>
        <w:rPr>
          <w:bCs/>
          <w:i/>
          <w:sz w:val="24"/>
          <w:szCs w:val="24"/>
        </w:rPr>
        <w:t xml:space="preserve">B </w:t>
      </w:r>
      <w:r>
        <w:rPr>
          <w:bCs/>
          <w:sz w:val="24"/>
          <w:szCs w:val="24"/>
        </w:rPr>
        <w:t xml:space="preserve">bisects </w:t>
      </w:r>
      <w:r w:rsidRPr="007F127F">
        <w:rPr>
          <w:bCs/>
          <w:position w:val="-4"/>
          <w:sz w:val="24"/>
          <w:szCs w:val="24"/>
        </w:rPr>
        <w:object w:dxaOrig="400" w:dyaOrig="320" w14:anchorId="60F1AAC6">
          <v:shape id="_x0000_i1034" type="#_x0000_t75" style="width:20.7pt;height:16.1pt" o:ole="">
            <v:imagedata r:id="rId28" o:title=""/>
          </v:shape>
          <o:OLEObject Type="Embed" ProgID="Equation.DSMT4" ShapeID="_x0000_i1034" DrawAspect="Content" ObjectID="_1536343731" r:id="rId29"/>
        </w:object>
      </w:r>
      <w:r>
        <w:rPr>
          <w:bCs/>
          <w:sz w:val="24"/>
          <w:szCs w:val="24"/>
        </w:rPr>
        <w:t xml:space="preserve">. Solve for </w:t>
      </w:r>
      <w:r>
        <w:rPr>
          <w:bCs/>
          <w:i/>
          <w:sz w:val="24"/>
          <w:szCs w:val="24"/>
        </w:rPr>
        <w:t>x</w:t>
      </w:r>
      <w:r>
        <w:rPr>
          <w:bCs/>
          <w:sz w:val="24"/>
          <w:szCs w:val="24"/>
        </w:rPr>
        <w:t>.</w:t>
      </w:r>
    </w:p>
    <w:p w14:paraId="7A8E41F5" w14:textId="77777777" w:rsidR="003F1EAA" w:rsidRDefault="003F1EAA">
      <w:pPr>
        <w:rPr>
          <w:bCs/>
          <w:sz w:val="24"/>
          <w:szCs w:val="24"/>
        </w:rPr>
      </w:pPr>
    </w:p>
    <w:p w14:paraId="3369D403" w14:textId="2230FB84" w:rsidR="002B16BF" w:rsidRDefault="002B16BF">
      <w:pPr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p w14:paraId="11E8E328" w14:textId="77777777" w:rsidR="002B16BF" w:rsidRDefault="002B16BF">
      <w:pPr>
        <w:rPr>
          <w:bCs/>
          <w:sz w:val="24"/>
          <w:szCs w:val="24"/>
        </w:rPr>
      </w:pPr>
    </w:p>
    <w:p w14:paraId="7FC93CCD" w14:textId="1DBF62E1" w:rsidR="001E353E" w:rsidRDefault="002E7CDF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80A8D1A" wp14:editId="0DFF7F32">
            <wp:extent cx="1913255" cy="26752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5B7FA" w14:textId="058F1D69" w:rsidR="00815FA1" w:rsidRDefault="00815FA1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inline distT="0" distB="0" distL="0" distR="0" wp14:anchorId="53E02242" wp14:editId="55179A81">
            <wp:extent cx="1049655" cy="33782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110AD" w14:textId="77777777" w:rsidR="002E7CDF" w:rsidRDefault="002E7CDF">
      <w:pPr>
        <w:rPr>
          <w:bCs/>
          <w:sz w:val="24"/>
          <w:szCs w:val="24"/>
        </w:rPr>
      </w:pPr>
    </w:p>
    <w:p w14:paraId="2529ACDE" w14:textId="77777777" w:rsidR="002E7CDF" w:rsidRDefault="002E7CDF">
      <w:pPr>
        <w:rPr>
          <w:bCs/>
          <w:sz w:val="24"/>
          <w:szCs w:val="24"/>
        </w:rPr>
      </w:pPr>
    </w:p>
    <w:p w14:paraId="4AD98954" w14:textId="77777777" w:rsidR="002E7CDF" w:rsidRDefault="002E7CDF">
      <w:pPr>
        <w:rPr>
          <w:bCs/>
          <w:sz w:val="24"/>
          <w:szCs w:val="24"/>
        </w:rPr>
      </w:pPr>
    </w:p>
    <w:p w14:paraId="75091DDB" w14:textId="2B1EDAA3" w:rsidR="00B3449F" w:rsidRDefault="00B3449F" w:rsidP="00B3449F">
      <w:pPr>
        <w:numPr>
          <w:ilvl w:val="0"/>
          <w:numId w:val="16"/>
        </w:numPr>
        <w:spacing w:line="480" w:lineRule="auto"/>
        <w:rPr>
          <w:bCs/>
          <w:sz w:val="24"/>
          <w:szCs w:val="24"/>
        </w:rPr>
      </w:pPr>
      <w:r w:rsidRPr="00B3449F">
        <w:rPr>
          <w:bCs/>
          <w:sz w:val="24"/>
          <w:szCs w:val="24"/>
        </w:rPr>
        <w:t xml:space="preserve">When you </w:t>
      </w:r>
      <w:r w:rsidR="00FF3D9B" w:rsidRPr="00B3449F">
        <w:rPr>
          <w:sz w:val="24"/>
          <w:szCs w:val="24"/>
        </w:rPr>
        <w:t>___________</w:t>
      </w:r>
      <w:r w:rsidR="00FF3D9B">
        <w:rPr>
          <w:sz w:val="24"/>
          <w:szCs w:val="24"/>
        </w:rPr>
        <w:t>______</w:t>
      </w:r>
      <w:r w:rsidR="00FF3D9B" w:rsidRPr="00B3449F">
        <w:rPr>
          <w:sz w:val="24"/>
          <w:szCs w:val="24"/>
        </w:rPr>
        <w:t>__</w:t>
      </w:r>
      <w:r w:rsidR="00FF3D9B">
        <w:rPr>
          <w:sz w:val="24"/>
          <w:szCs w:val="24"/>
        </w:rPr>
        <w:t xml:space="preserve"> </w:t>
      </w:r>
      <w:r w:rsidRPr="00B3449F">
        <w:rPr>
          <w:bCs/>
          <w:sz w:val="24"/>
          <w:szCs w:val="24"/>
        </w:rPr>
        <w:t xml:space="preserve">a geometric figure, you use tools such as a ruler, straightedge, compass, or protractor. </w:t>
      </w:r>
    </w:p>
    <w:p w14:paraId="1D1A11DE" w14:textId="77777777" w:rsidR="002E7CDF" w:rsidRPr="00B3449F" w:rsidRDefault="002E7CDF" w:rsidP="002E7CDF">
      <w:pPr>
        <w:spacing w:line="480" w:lineRule="auto"/>
        <w:rPr>
          <w:bCs/>
          <w:sz w:val="24"/>
          <w:szCs w:val="24"/>
        </w:rPr>
      </w:pPr>
    </w:p>
    <w:p w14:paraId="396E4583" w14:textId="77777777" w:rsidR="00B3449F" w:rsidRPr="00B3449F" w:rsidRDefault="00B3449F">
      <w:pPr>
        <w:rPr>
          <w:bCs/>
          <w:sz w:val="24"/>
          <w:szCs w:val="24"/>
        </w:rPr>
      </w:pPr>
    </w:p>
    <w:sectPr w:rsidR="00B3449F" w:rsidRPr="00B3449F" w:rsidSect="007A384B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CF3E23" w14:textId="77777777" w:rsidR="00D1338C" w:rsidRDefault="00D1338C" w:rsidP="00841E1D">
      <w:r>
        <w:separator/>
      </w:r>
    </w:p>
  </w:endnote>
  <w:endnote w:type="continuationSeparator" w:id="0">
    <w:p w14:paraId="0C8621FA" w14:textId="77777777" w:rsidR="00D1338C" w:rsidRDefault="00D1338C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8C636B" w14:textId="77777777" w:rsidR="00191FCC" w:rsidRDefault="00191FCC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51D4C42" w14:textId="77777777" w:rsidR="00191FCC" w:rsidRDefault="00191FCC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8C874AE" w14:textId="77777777" w:rsidR="00191FCC" w:rsidRDefault="00191FCC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EFF338F" w14:textId="77777777" w:rsidR="00D1338C" w:rsidRDefault="00D1338C" w:rsidP="00841E1D">
      <w:r>
        <w:separator/>
      </w:r>
    </w:p>
  </w:footnote>
  <w:footnote w:type="continuationSeparator" w:id="0">
    <w:p w14:paraId="79A7A79F" w14:textId="77777777" w:rsidR="00D1338C" w:rsidRDefault="00D1338C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1DEFC1" w14:textId="77777777" w:rsidR="00191FCC" w:rsidRDefault="00191FCC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0B1F71" w14:textId="608A86AD" w:rsidR="00237BC1" w:rsidRPr="00B86B0D" w:rsidRDefault="00237BC1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191FCC">
      <w:rPr>
        <w:sz w:val="24"/>
        <w:szCs w:val="24"/>
      </w:rPr>
      <w:t>ECA / D</w:t>
    </w:r>
    <w:bookmarkStart w:id="0" w:name="_GoBack"/>
    <w:bookmarkEnd w:id="0"/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FC1F484" w14:textId="76158509" w:rsidR="00237BC1" w:rsidRPr="00B86B0D" w:rsidRDefault="00237BC1" w:rsidP="00DA4925">
    <w:pPr>
      <w:tabs>
        <w:tab w:val="left" w:pos="5040"/>
      </w:tabs>
      <w:spacing w:after="120"/>
      <w:rPr>
        <w:sz w:val="24"/>
        <w:szCs w:val="24"/>
      </w:rPr>
    </w:pPr>
    <w:r w:rsidRPr="00B86B0D">
      <w:rPr>
        <w:sz w:val="24"/>
        <w:szCs w:val="24"/>
      </w:rPr>
      <w:t>September 24, 2014</w:t>
    </w:r>
  </w:p>
  <w:p w14:paraId="1E30169F" w14:textId="77777777" w:rsidR="00237BC1" w:rsidRPr="00B86B0D" w:rsidRDefault="00237BC1">
    <w:pPr>
      <w:pStyle w:val="Header"/>
      <w:rPr>
        <w:sz w:val="24"/>
        <w:szCs w:val="24"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100156" w14:textId="77777777" w:rsidR="00191FCC" w:rsidRDefault="00191FC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3"/>
  </w:num>
  <w:num w:numId="5">
    <w:abstractNumId w:val="14"/>
  </w:num>
  <w:num w:numId="6">
    <w:abstractNumId w:val="6"/>
  </w:num>
  <w:num w:numId="7">
    <w:abstractNumId w:val="11"/>
  </w:num>
  <w:num w:numId="8">
    <w:abstractNumId w:val="13"/>
  </w:num>
  <w:num w:numId="9">
    <w:abstractNumId w:val="15"/>
  </w:num>
  <w:num w:numId="10">
    <w:abstractNumId w:val="16"/>
  </w:num>
  <w:num w:numId="11">
    <w:abstractNumId w:val="9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CB0"/>
    <w:rsid w:val="00012512"/>
    <w:rsid w:val="000635A3"/>
    <w:rsid w:val="00132AC9"/>
    <w:rsid w:val="00164172"/>
    <w:rsid w:val="00191FCC"/>
    <w:rsid w:val="001E353E"/>
    <w:rsid w:val="00237BC1"/>
    <w:rsid w:val="0026717C"/>
    <w:rsid w:val="002B16BF"/>
    <w:rsid w:val="002E7CDF"/>
    <w:rsid w:val="00300003"/>
    <w:rsid w:val="00374060"/>
    <w:rsid w:val="003B77E4"/>
    <w:rsid w:val="003C2014"/>
    <w:rsid w:val="003F1EAA"/>
    <w:rsid w:val="004414DC"/>
    <w:rsid w:val="004C400D"/>
    <w:rsid w:val="00512EA9"/>
    <w:rsid w:val="00522619"/>
    <w:rsid w:val="005275F6"/>
    <w:rsid w:val="005A3102"/>
    <w:rsid w:val="005A5174"/>
    <w:rsid w:val="006D6129"/>
    <w:rsid w:val="006E0736"/>
    <w:rsid w:val="007A384B"/>
    <w:rsid w:val="007B46DF"/>
    <w:rsid w:val="007E5CD3"/>
    <w:rsid w:val="007F127F"/>
    <w:rsid w:val="00815FA1"/>
    <w:rsid w:val="00841E1D"/>
    <w:rsid w:val="00843CA3"/>
    <w:rsid w:val="00864E30"/>
    <w:rsid w:val="008C7A2D"/>
    <w:rsid w:val="00991357"/>
    <w:rsid w:val="009C4BCA"/>
    <w:rsid w:val="009E5EF2"/>
    <w:rsid w:val="00B3449F"/>
    <w:rsid w:val="00B50ADF"/>
    <w:rsid w:val="00B86B0D"/>
    <w:rsid w:val="00BA7B7C"/>
    <w:rsid w:val="00C46CB0"/>
    <w:rsid w:val="00CB06BB"/>
    <w:rsid w:val="00D074A5"/>
    <w:rsid w:val="00D1338C"/>
    <w:rsid w:val="00DA4925"/>
    <w:rsid w:val="00DD6536"/>
    <w:rsid w:val="00E57B5A"/>
    <w:rsid w:val="00F021F9"/>
    <w:rsid w:val="00F15641"/>
    <w:rsid w:val="00FF3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6.bin"/><Relationship Id="rId22" Type="http://schemas.openxmlformats.org/officeDocument/2006/relationships/image" Target="media/image10.emf"/><Relationship Id="rId23" Type="http://schemas.openxmlformats.org/officeDocument/2006/relationships/oleObject" Target="embeddings/oleObject7.bin"/><Relationship Id="rId24" Type="http://schemas.openxmlformats.org/officeDocument/2006/relationships/image" Target="media/image11.emf"/><Relationship Id="rId25" Type="http://schemas.openxmlformats.org/officeDocument/2006/relationships/oleObject" Target="embeddings/oleObject8.bin"/><Relationship Id="rId26" Type="http://schemas.openxmlformats.org/officeDocument/2006/relationships/image" Target="media/image12.emf"/><Relationship Id="rId27" Type="http://schemas.openxmlformats.org/officeDocument/2006/relationships/oleObject" Target="embeddings/oleObject9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4.emf"/><Relationship Id="rId31" Type="http://schemas.openxmlformats.org/officeDocument/2006/relationships/image" Target="media/image15.emf"/><Relationship Id="rId32" Type="http://schemas.openxmlformats.org/officeDocument/2006/relationships/header" Target="header1.xml"/><Relationship Id="rId9" Type="http://schemas.openxmlformats.org/officeDocument/2006/relationships/oleObject" Target="embeddings/oleObject1.bin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emf"/><Relationship Id="rId33" Type="http://schemas.openxmlformats.org/officeDocument/2006/relationships/header" Target="header2.xml"/><Relationship Id="rId34" Type="http://schemas.openxmlformats.org/officeDocument/2006/relationships/footer" Target="footer1.xml"/><Relationship Id="rId35" Type="http://schemas.openxmlformats.org/officeDocument/2006/relationships/footer" Target="footer2.xml"/><Relationship Id="rId36" Type="http://schemas.openxmlformats.org/officeDocument/2006/relationships/header" Target="header3.xml"/><Relationship Id="rId10" Type="http://schemas.openxmlformats.org/officeDocument/2006/relationships/image" Target="media/image3.emf"/><Relationship Id="rId11" Type="http://schemas.openxmlformats.org/officeDocument/2006/relationships/oleObject" Target="embeddings/oleObject2.bin"/><Relationship Id="rId12" Type="http://schemas.openxmlformats.org/officeDocument/2006/relationships/image" Target="media/image4.emf"/><Relationship Id="rId13" Type="http://schemas.openxmlformats.org/officeDocument/2006/relationships/oleObject" Target="embeddings/oleObject3.bin"/><Relationship Id="rId14" Type="http://schemas.openxmlformats.org/officeDocument/2006/relationships/image" Target="media/image5.emf"/><Relationship Id="rId15" Type="http://schemas.openxmlformats.org/officeDocument/2006/relationships/image" Target="media/image6.emf"/><Relationship Id="rId16" Type="http://schemas.openxmlformats.org/officeDocument/2006/relationships/image" Target="media/image7.emf"/><Relationship Id="rId17" Type="http://schemas.openxmlformats.org/officeDocument/2006/relationships/oleObject" Target="embeddings/oleObject4.bin"/><Relationship Id="rId18" Type="http://schemas.openxmlformats.org/officeDocument/2006/relationships/image" Target="media/image8.emf"/><Relationship Id="rId19" Type="http://schemas.openxmlformats.org/officeDocument/2006/relationships/oleObject" Target="embeddings/oleObject5.bin"/><Relationship Id="rId37" Type="http://schemas.openxmlformats.org/officeDocument/2006/relationships/footer" Target="footer3.xml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355</Words>
  <Characters>2025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23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 Christopher</cp:lastModifiedBy>
  <cp:revision>4</cp:revision>
  <cp:lastPrinted>2014-09-24T01:55:00Z</cp:lastPrinted>
  <dcterms:created xsi:type="dcterms:W3CDTF">2014-09-29T00:01:00Z</dcterms:created>
  <dcterms:modified xsi:type="dcterms:W3CDTF">2016-09-26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